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401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00FF"/>
    <a:srgbClr val="3399FF"/>
    <a:srgbClr val="FFFFCC"/>
    <a:srgbClr val="FFCC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91A424A-89E8-4C68-8DEF-6EBBAC696318}" v="49" dt="2024-04-11T05:50:47.50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96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716" y="32"/>
      </p:cViewPr>
      <p:guideLst>
        <p:guide pos="3840"/>
        <p:guide orient="horz" pos="2160"/>
      </p:guideLst>
    </p:cSldViewPr>
  </p:slideViewPr>
  <p:notesTextViewPr>
    <p:cViewPr>
      <p:scale>
        <a:sx n="125" d="100"/>
        <a:sy n="125" d="100"/>
      </p:scale>
      <p:origin x="0" y="-316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7DD75B9C-6915-4560-BB0F-856886988734}"/>
    <pc:docChg chg="undo custSel addSld delSld modSld">
      <pc:chgData name="代數白痴 顧" userId="316db6a4f7ef8138" providerId="LiveId" clId="{7DD75B9C-6915-4560-BB0F-856886988734}" dt="2024-04-09T00:10:55.025" v="1529" actId="2696"/>
      <pc:docMkLst>
        <pc:docMk/>
      </pc:docMkLst>
      <pc:sldChg chg="addSp delSp modSp mod modTransition setBg">
        <pc:chgData name="代數白痴 顧" userId="316db6a4f7ef8138" providerId="LiveId" clId="{7DD75B9C-6915-4560-BB0F-856886988734}" dt="2024-04-09T00:10:50.838" v="1528" actId="164"/>
        <pc:sldMkLst>
          <pc:docMk/>
          <pc:sldMk cId="1143498520" sldId="401"/>
        </pc:sldMkLst>
        <pc:spChg chg="mod">
          <ac:chgData name="代數白痴 顧" userId="316db6a4f7ef8138" providerId="LiveId" clId="{7DD75B9C-6915-4560-BB0F-856886988734}" dt="2024-04-08T00:07:02.522" v="726" actId="1076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7" creationId="{1B118F27-34D2-0266-A9F6-784BED953698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" creationId="{1BE328BD-3CA7-D00D-2CF6-286E7FCFDD1E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9" creationId="{D1BF9842-4110-D4A4-69D5-81C81DF5BC8E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17" creationId="{748D350E-8F94-518F-A707-587183F8C063}"/>
          </ac:spMkLst>
        </pc:spChg>
        <pc:spChg chg="add del mod">
          <ac:chgData name="代數白痴 顧" userId="316db6a4f7ef8138" providerId="LiveId" clId="{7DD75B9C-6915-4560-BB0F-856886988734}" dt="2024-04-08T00:09:50.653" v="908" actId="478"/>
          <ac:spMkLst>
            <pc:docMk/>
            <pc:sldMk cId="1143498520" sldId="401"/>
            <ac:spMk id="17" creationId="{B7B78203-DB5D-0A64-B687-9853A4C421B4}"/>
          </ac:spMkLst>
        </pc:spChg>
        <pc:spChg chg="add del mod">
          <ac:chgData name="代數白痴 顧" userId="316db6a4f7ef8138" providerId="LiveId" clId="{7DD75B9C-6915-4560-BB0F-856886988734}" dt="2024-04-08T00:09:48.199" v="907" actId="478"/>
          <ac:spMkLst>
            <pc:docMk/>
            <pc:sldMk cId="1143498520" sldId="401"/>
            <ac:spMk id="18" creationId="{9DADB023-FEB0-69CC-5858-8FE70618C51A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18" creationId="{B69FDB49-B2D0-445A-938B-9480E0555D1E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19" creationId="{59B54E3F-D685-D6AF-51C0-7F5C4CBA3220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19" creationId="{864B274C-1F2C-FB88-55B3-E4C6ADB8CD51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20" creationId="{F85C7242-4D17-2EB0-90A8-FF1641EBAD43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21" creationId="{B445A6D0-8F5F-9676-E4EC-FBA59AAA097A}"/>
          </ac:spMkLst>
        </pc:spChg>
        <pc:spChg chg="add mod">
          <ac:chgData name="代數白痴 顧" userId="316db6a4f7ef8138" providerId="LiveId" clId="{7DD75B9C-6915-4560-BB0F-856886988734}" dt="2024-04-08T00:14:26.686" v="933" actId="164"/>
          <ac:spMkLst>
            <pc:docMk/>
            <pc:sldMk cId="1143498520" sldId="401"/>
            <ac:spMk id="22" creationId="{C0846FB3-69CC-624D-1CE8-244B0964BB75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22" creationId="{CEF43903-390D-3DC9-D869-A86075D15E45}"/>
          </ac:spMkLst>
        </pc:spChg>
        <pc:spChg chg="mod">
          <ac:chgData name="代數白痴 顧" userId="316db6a4f7ef8138" providerId="LiveId" clId="{7DD75B9C-6915-4560-BB0F-856886988734}" dt="2024-04-08T23:52:24.059" v="1095" actId="20577"/>
          <ac:spMkLst>
            <pc:docMk/>
            <pc:sldMk cId="1143498520" sldId="401"/>
            <ac:spMk id="23" creationId="{3851CD1E-8037-4C3B-D89A-8BB0433A7809}"/>
          </ac:spMkLst>
        </pc:spChg>
        <pc:spChg chg="add mod ord">
          <ac:chgData name="代數白痴 顧" userId="316db6a4f7ef8138" providerId="LiveId" clId="{7DD75B9C-6915-4560-BB0F-856886988734}" dt="2024-04-08T00:14:26.686" v="933" actId="164"/>
          <ac:spMkLst>
            <pc:docMk/>
            <pc:sldMk cId="1143498520" sldId="401"/>
            <ac:spMk id="24" creationId="{2C30A6F8-B62A-CC00-7F87-EFD968A7058B}"/>
          </ac:spMkLst>
        </pc:spChg>
        <pc:spChg chg="add mod">
          <ac:chgData name="代數白痴 顧" userId="316db6a4f7ef8138" providerId="LiveId" clId="{7DD75B9C-6915-4560-BB0F-856886988734}" dt="2024-04-09T00:06:31.707" v="1206"/>
          <ac:spMkLst>
            <pc:docMk/>
            <pc:sldMk cId="1143498520" sldId="401"/>
            <ac:spMk id="25" creationId="{615076C7-B623-01DB-D7C8-73070881E6A5}"/>
          </ac:spMkLst>
        </pc:spChg>
        <pc:spChg chg="add mod ord">
          <ac:chgData name="代數白痴 顧" userId="316db6a4f7ef8138" providerId="LiveId" clId="{7DD75B9C-6915-4560-BB0F-856886988734}" dt="2024-04-08T00:14:26.686" v="933" actId="164"/>
          <ac:spMkLst>
            <pc:docMk/>
            <pc:sldMk cId="1143498520" sldId="401"/>
            <ac:spMk id="25" creationId="{737D52F9-214E-5594-82A7-52E3F32738C9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27" creationId="{3CE99412-7712-4E21-1CE3-2554CAB8CABC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28" creationId="{3DA45E6E-E187-A293-6B85-AC41195230DA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29" creationId="{8C2072CB-678D-8F69-5168-7E6C5A23E754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30" creationId="{531135D4-7AE9-43B0-8728-195C28D46A31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33" creationId="{2F88E5CA-BEA4-43A0-8025-356970170B41}"/>
          </ac:spMkLst>
        </pc:spChg>
        <pc:spChg chg="add del mod">
          <ac:chgData name="代數白痴 顧" userId="316db6a4f7ef8138" providerId="LiveId" clId="{7DD75B9C-6915-4560-BB0F-856886988734}" dt="2024-04-08T00:16:47.329" v="964" actId="478"/>
          <ac:spMkLst>
            <pc:docMk/>
            <pc:sldMk cId="1143498520" sldId="401"/>
            <ac:spMk id="37" creationId="{B88B0DFB-5E1C-DB23-15B5-6AB636829E3F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39" creationId="{7ABE7BE5-D626-3EBD-CBFC-8306C3FFB070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40" creationId="{F7EB9583-4E62-A6B4-08CF-A94C2FDC03B8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42" creationId="{B98EE984-B88B-357D-7C70-57BF6D7A35DB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3" creationId="{9278E2B9-4517-901A-26D9-F1A6611AD7D9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4" creationId="{E93FCD0F-1112-CB3D-8882-3D4646AA7B38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5" creationId="{08C0E316-4D88-79E7-97BE-46CF320BC44C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6" creationId="{89BD40E0-8807-DBC7-2DCC-7686008F333B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63" creationId="{41DAB81A-8351-681A-5958-BBBAC1F3069C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64" creationId="{C7F71C8F-9D74-9EE4-0514-DD3DFAD5C545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66" creationId="{A699F353-936A-9881-7582-D1CF5F816D01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70" creationId="{DE704270-288B-20ED-E0C4-34C0301E0040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2" creationId="{DD9B2A2D-799C-282A-6D67-4B00BC063D1B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3" creationId="{2FDFF4E1-7E57-0D6F-76DF-9B875BAF9D45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4" creationId="{A0D48E75-4B6B-3464-4C22-11D2BC54D380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5" creationId="{053F73CB-E9E6-8A88-9E28-7FBEA205BF75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6" creationId="{AD36D16D-39EA-37C4-C963-CFEE2A48EB71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79" creationId="{A6FBC89D-5FCE-8A25-03E8-D0D5F24C5D02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80" creationId="{71BDBBED-AE64-722C-C995-74474039E84A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81" creationId="{41DE1479-8935-9543-640A-1F8126B2B777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83" creationId="{DD318016-994F-01DF-7DCC-044901F405DB}"/>
          </ac:spMkLst>
        </pc:spChg>
        <pc:spChg chg="add mod or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98" creationId="{0ABD4EF9-25C3-BF6E-4196-7D9F1085D185}"/>
          </ac:spMkLst>
        </pc:spChg>
        <pc:spChg chg="add mod or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99" creationId="{94089072-DD48-1653-6C5D-0B238781D17A}"/>
          </ac:spMkLst>
        </pc:spChg>
        <pc:grpChg chg="add del mod">
          <ac:chgData name="代數白痴 顧" userId="316db6a4f7ef8138" providerId="LiveId" clId="{7DD75B9C-6915-4560-BB0F-856886988734}" dt="2024-04-08T00:16:54.617" v="969" actId="478"/>
          <ac:grpSpMkLst>
            <pc:docMk/>
            <pc:sldMk cId="1143498520" sldId="401"/>
            <ac:grpSpMk id="26" creationId="{968D93DD-D40C-089E-C7F9-C1130392ED7E}"/>
          </ac:grpSpMkLst>
        </pc:grpChg>
        <pc:grpChg chg="add mod">
          <ac:chgData name="代數白痴 顧" userId="316db6a4f7ef8138" providerId="LiveId" clId="{7DD75B9C-6915-4560-BB0F-856886988734}" dt="2024-04-09T00:10:50.838" v="1528" actId="164"/>
          <ac:grpSpMkLst>
            <pc:docMk/>
            <pc:sldMk cId="1143498520" sldId="401"/>
            <ac:grpSpMk id="34" creationId="{5FFD84DE-E3FC-3999-9649-7CAE95AE0521}"/>
          </ac:grpSpMkLst>
        </pc:grpChg>
        <pc:grpChg chg="del">
          <ac:chgData name="代數白痴 顧" userId="316db6a4f7ef8138" providerId="LiveId" clId="{7DD75B9C-6915-4560-BB0F-856886988734}" dt="2024-04-08T00:01:32.595" v="2" actId="165"/>
          <ac:grpSpMkLst>
            <pc:docMk/>
            <pc:sldMk cId="1143498520" sldId="401"/>
            <ac:grpSpMk id="88" creationId="{B6432FDA-903F-BCBF-BD60-4339DABD7316}"/>
          </ac:grpSpMkLst>
        </pc:grpChg>
        <pc:graphicFrameChg chg="add mod">
          <ac:chgData name="代數白痴 顧" userId="316db6a4f7ef8138" providerId="LiveId" clId="{7DD75B9C-6915-4560-BB0F-856886988734}" dt="2024-04-08T00:06:58.700" v="724" actId="1036"/>
          <ac:graphicFrameMkLst>
            <pc:docMk/>
            <pc:sldMk cId="1143498520" sldId="401"/>
            <ac:graphicFrameMk id="4" creationId="{F3F01E6D-0588-2668-E671-22D3EB6277A3}"/>
          </ac:graphicFrameMkLst>
        </pc:graphicFrameChg>
        <pc:graphicFrameChg chg="add mod">
          <ac:chgData name="代數白痴 顧" userId="316db6a4f7ef8138" providerId="LiveId" clId="{7DD75B9C-6915-4560-BB0F-856886988734}" dt="2024-04-08T00:05:03.516" v="465" actId="1038"/>
          <ac:graphicFrameMkLst>
            <pc:docMk/>
            <pc:sldMk cId="1143498520" sldId="401"/>
            <ac:graphicFrameMk id="5" creationId="{CFAA26D1-C3FF-3741-F185-8B84C3E5F88B}"/>
          </ac:graphicFrameMkLst>
        </pc:graphicFrameChg>
        <pc:graphicFrameChg chg="add mod">
          <ac:chgData name="代數白痴 顧" userId="316db6a4f7ef8138" providerId="LiveId" clId="{7DD75B9C-6915-4560-BB0F-856886988734}" dt="2024-04-08T00:05:30.665" v="518" actId="1037"/>
          <ac:graphicFrameMkLst>
            <pc:docMk/>
            <pc:sldMk cId="1143498520" sldId="401"/>
            <ac:graphicFrameMk id="10" creationId="{9E474C4D-3E46-0538-D941-FBBF8397B190}"/>
          </ac:graphicFrameMkLst>
        </pc:graphicFrameChg>
        <pc:graphicFrameChg chg="add mod">
          <ac:chgData name="代數白痴 顧" userId="316db6a4f7ef8138" providerId="LiveId" clId="{7DD75B9C-6915-4560-BB0F-856886988734}" dt="2024-04-08T00:06:04.513" v="579" actId="1037"/>
          <ac:graphicFrameMkLst>
            <pc:docMk/>
            <pc:sldMk cId="1143498520" sldId="401"/>
            <ac:graphicFrameMk id="11" creationId="{A873E6F0-01C8-EF7D-0CEC-A2B433A09F13}"/>
          </ac:graphicFrameMkLst>
        </pc:graphicFrameChg>
        <pc:graphicFrameChg chg="add mod">
          <ac:chgData name="代數白痴 顧" userId="316db6a4f7ef8138" providerId="LiveId" clId="{7DD75B9C-6915-4560-BB0F-856886988734}" dt="2024-04-08T00:06:31.395" v="628" actId="1038"/>
          <ac:graphicFrameMkLst>
            <pc:docMk/>
            <pc:sldMk cId="1143498520" sldId="401"/>
            <ac:graphicFrameMk id="13" creationId="{E02F9D41-46C3-3CD2-57CD-619B7669213D}"/>
          </ac:graphicFrameMkLst>
        </pc:graphicFrameChg>
        <pc:graphicFrameChg chg="add mod">
          <ac:chgData name="代數白痴 顧" userId="316db6a4f7ef8138" providerId="LiveId" clId="{7DD75B9C-6915-4560-BB0F-856886988734}" dt="2024-04-09T00:10:50.838" v="1528" actId="164"/>
          <ac:graphicFrameMkLst>
            <pc:docMk/>
            <pc:sldMk cId="1143498520" sldId="401"/>
            <ac:graphicFrameMk id="26" creationId="{057D6F8E-438D-A70B-4CC2-4CDA35993D32}"/>
          </ac:graphicFrameMkLst>
        </pc:graphicFrameChg>
        <pc:graphicFrameChg chg="add mod">
          <ac:chgData name="代數白痴 顧" userId="316db6a4f7ef8138" providerId="LiveId" clId="{7DD75B9C-6915-4560-BB0F-856886988734}" dt="2024-04-09T00:10:50.838" v="1528" actId="164"/>
          <ac:graphicFrameMkLst>
            <pc:docMk/>
            <pc:sldMk cId="1143498520" sldId="401"/>
            <ac:graphicFrameMk id="31" creationId="{1F31CE51-7F11-1414-1757-6C413E7D6890}"/>
          </ac:graphicFrameMkLst>
        </pc:graphicFrameChg>
        <pc:graphicFrameChg chg="del mod topLvl">
          <ac:chgData name="代數白痴 顧" userId="316db6a4f7ef8138" providerId="LiveId" clId="{7DD75B9C-6915-4560-BB0F-856886988734}" dt="2024-04-09T00:05:39.018" v="1151" actId="478"/>
          <ac:graphicFrameMkLst>
            <pc:docMk/>
            <pc:sldMk cId="1143498520" sldId="401"/>
            <ac:graphicFrameMk id="84" creationId="{FF204146-E71E-F180-33DF-4AB4744AFB95}"/>
          </ac:graphicFrameMkLst>
        </pc:graphicFrameChg>
        <pc:graphicFrameChg chg="del mod topLvl">
          <ac:chgData name="代數白痴 顧" userId="316db6a4f7ef8138" providerId="LiveId" clId="{7DD75B9C-6915-4560-BB0F-856886988734}" dt="2024-04-09T00:05:42.408" v="1154" actId="478"/>
          <ac:graphicFrameMkLst>
            <pc:docMk/>
            <pc:sldMk cId="1143498520" sldId="401"/>
            <ac:graphicFrameMk id="85" creationId="{D9DBCDFE-4B36-1AFC-CB24-202A44DD5101}"/>
          </ac:graphicFrameMkLst>
        </pc:graphicFrameChg>
        <pc:graphicFrameChg chg="del mod topLvl">
          <ac:chgData name="代數白痴 顧" userId="316db6a4f7ef8138" providerId="LiveId" clId="{7DD75B9C-6915-4560-BB0F-856886988734}" dt="2024-04-09T00:05:41.471" v="1153" actId="478"/>
          <ac:graphicFrameMkLst>
            <pc:docMk/>
            <pc:sldMk cId="1143498520" sldId="401"/>
            <ac:graphicFrameMk id="86" creationId="{69049608-61DC-7AE5-DD7A-731D95D3100D}"/>
          </ac:graphicFrameMkLst>
        </pc:graphicFrameChg>
        <pc:graphicFrameChg chg="del mod topLvl">
          <ac:chgData name="代數白痴 顧" userId="316db6a4f7ef8138" providerId="LiveId" clId="{7DD75B9C-6915-4560-BB0F-856886988734}" dt="2024-04-09T00:05:40.799" v="1152" actId="478"/>
          <ac:graphicFrameMkLst>
            <pc:docMk/>
            <pc:sldMk cId="1143498520" sldId="401"/>
            <ac:graphicFrameMk id="87" creationId="{8C873201-FEEF-89A5-B6BA-F7100BA33B92}"/>
          </ac:graphicFrameMkLst>
        </pc:graphicFrameChg>
        <pc:picChg chg="add del mod">
          <ac:chgData name="代數白痴 顧" userId="316db6a4f7ef8138" providerId="LiveId" clId="{7DD75B9C-6915-4560-BB0F-856886988734}" dt="2024-04-09T00:01:42.071" v="1112" actId="478"/>
          <ac:picMkLst>
            <pc:docMk/>
            <pc:sldMk cId="1143498520" sldId="401"/>
            <ac:picMk id="3" creationId="{A701A5B6-1157-DE8B-F7F6-33A087B8FE6E}"/>
          </ac:picMkLst>
        </pc:picChg>
        <pc:picChg chg="add del mod">
          <ac:chgData name="代數白痴 顧" userId="316db6a4f7ef8138" providerId="LiveId" clId="{7DD75B9C-6915-4560-BB0F-856886988734}" dt="2024-04-08T00:09:07.750" v="897" actId="478"/>
          <ac:picMkLst>
            <pc:docMk/>
            <pc:sldMk cId="1143498520" sldId="401"/>
            <ac:picMk id="16" creationId="{3CAC7147-6A49-9DFA-E512-209DACED5738}"/>
          </ac:picMkLst>
        </pc:picChg>
        <pc:picChg chg="add del mod">
          <ac:chgData name="代數白痴 顧" userId="316db6a4f7ef8138" providerId="LiveId" clId="{7DD75B9C-6915-4560-BB0F-856886988734}" dt="2024-04-08T00:13:17.386" v="918" actId="478"/>
          <ac:picMkLst>
            <pc:docMk/>
            <pc:sldMk cId="1143498520" sldId="401"/>
            <ac:picMk id="21" creationId="{483A843F-0C0A-81E8-1B58-491D349C0ED7}"/>
          </ac:picMkLst>
        </pc:picChg>
        <pc:inkChg chg="add del">
          <ac:chgData name="代數白痴 顧" userId="316db6a4f7ef8138" providerId="LiveId" clId="{7DD75B9C-6915-4560-BB0F-856886988734}" dt="2024-04-09T00:10:25.891" v="1516" actId="478"/>
          <ac:inkMkLst>
            <pc:docMk/>
            <pc:sldMk cId="1143498520" sldId="401"/>
            <ac:inkMk id="24" creationId="{C3D5E2A9-43C2-1B4A-2A69-BB386BB432CB}"/>
          </ac:inkMkLst>
        </pc:inkChg>
        <pc:cxnChg chg="del">
          <ac:chgData name="代數白痴 顧" userId="316db6a4f7ef8138" providerId="LiveId" clId="{7DD75B9C-6915-4560-BB0F-856886988734}" dt="2024-04-08T00:07:30.493" v="887" actId="478"/>
          <ac:cxnSpMkLst>
            <pc:docMk/>
            <pc:sldMk cId="1143498520" sldId="401"/>
            <ac:cxnSpMk id="2" creationId="{D42F1000-A590-FED6-294D-D137485E41F3}"/>
          </ac:cxnSpMkLst>
        </pc:cxnChg>
        <pc:cxnChg chg="del">
          <ac:chgData name="代數白痴 顧" userId="316db6a4f7ef8138" providerId="LiveId" clId="{7DD75B9C-6915-4560-BB0F-856886988734}" dt="2024-04-08T00:07:30.493" v="887" actId="478"/>
          <ac:cxnSpMkLst>
            <pc:docMk/>
            <pc:sldMk cId="1143498520" sldId="401"/>
            <ac:cxnSpMk id="3" creationId="{2807AFE4-A76E-4AC0-3F12-A4E632407625}"/>
          </ac:cxnSpMkLst>
        </pc:cxnChg>
        <pc:cxnChg chg="del">
          <ac:chgData name="代數白痴 顧" userId="316db6a4f7ef8138" providerId="LiveId" clId="{7DD75B9C-6915-4560-BB0F-856886988734}" dt="2024-04-08T00:07:32.144" v="888" actId="478"/>
          <ac:cxnSpMkLst>
            <pc:docMk/>
            <pc:sldMk cId="1143498520" sldId="401"/>
            <ac:cxnSpMk id="8" creationId="{727EC008-7B29-19B6-DCDF-9DFC3B3998F0}"/>
          </ac:cxnSpMkLst>
        </pc:cxnChg>
        <pc:cxnChg chg="add del mod">
          <ac:chgData name="代數白痴 顧" userId="316db6a4f7ef8138" providerId="LiveId" clId="{7DD75B9C-6915-4560-BB0F-856886988734}" dt="2024-04-09T00:04:09.819" v="1143" actId="478"/>
          <ac:cxnSpMkLst>
            <pc:docMk/>
            <pc:sldMk cId="1143498520" sldId="401"/>
            <ac:cxnSpMk id="9" creationId="{87E1AC00-7FCA-2638-0D44-C28AB04D5A3C}"/>
          </ac:cxnSpMkLst>
        </pc:cxnChg>
        <pc:cxnChg chg="mod">
          <ac:chgData name="代數白痴 顧" userId="316db6a4f7ef8138" providerId="LiveId" clId="{7DD75B9C-6915-4560-BB0F-856886988734}" dt="2024-04-08T00:07:43.263" v="889" actId="692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7DD75B9C-6915-4560-BB0F-856886988734}" dt="2024-04-08T00:07:51.442" v="890" actId="692"/>
          <ac:cxnSpMkLst>
            <pc:docMk/>
            <pc:sldMk cId="1143498520" sldId="401"/>
            <ac:cxnSpMk id="15" creationId="{3A1B136E-9A96-618D-DE4D-50E0879EDAFD}"/>
          </ac:cxnSpMkLst>
        </pc:cxnChg>
        <pc:cxnChg chg="add del mod">
          <ac:chgData name="代數白痴 顧" userId="316db6a4f7ef8138" providerId="LiveId" clId="{7DD75B9C-6915-4560-BB0F-856886988734}" dt="2024-04-08T00:16:53.291" v="968" actId="478"/>
          <ac:cxnSpMkLst>
            <pc:docMk/>
            <pc:sldMk cId="1143498520" sldId="401"/>
            <ac:cxnSpMk id="34" creationId="{5717076D-AF28-7E4B-C5B7-B61771C4F0B1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38" creationId="{AE414443-3C49-3988-9C2E-57504222C4F3}"/>
          </ac:cxnSpMkLst>
        </pc:cxnChg>
        <pc:cxnChg chg="del">
          <ac:chgData name="代數白痴 顧" userId="316db6a4f7ef8138" providerId="LiveId" clId="{7DD75B9C-6915-4560-BB0F-856886988734}" dt="2024-04-08T00:01:26.652" v="1" actId="478"/>
          <ac:cxnSpMkLst>
            <pc:docMk/>
            <pc:sldMk cId="1143498520" sldId="401"/>
            <ac:cxnSpMk id="41" creationId="{83975415-7561-7AD8-5D4B-6B730C9C53BC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44" creationId="{A6D93D95-838C-8E03-ABF1-B3834A020224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46" creationId="{167E01E8-F5FE-AD66-C4B7-8F715D96E99C}"/>
          </ac:cxnSpMkLst>
        </pc:cxnChg>
        <pc:cxnChg chg="del">
          <ac:chgData name="代數白痴 顧" userId="316db6a4f7ef8138" providerId="LiveId" clId="{7DD75B9C-6915-4560-BB0F-856886988734}" dt="2024-04-08T00:01:26.652" v="1" actId="478"/>
          <ac:cxnSpMkLst>
            <pc:docMk/>
            <pc:sldMk cId="1143498520" sldId="401"/>
            <ac:cxnSpMk id="48" creationId="{A2288AB3-5A3E-AC91-0F0A-88DD38F3E11B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49" creationId="{CB412F9A-E456-0EAF-4E9C-184B214D1A10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51" creationId="{AF750A92-3123-6446-C6DA-28CFB5FF7BB3}"/>
          </ac:cxnSpMkLst>
        </pc:cxnChg>
        <pc:cxnChg chg="del mod">
          <ac:chgData name="代數白痴 顧" userId="316db6a4f7ef8138" providerId="LiveId" clId="{7DD75B9C-6915-4560-BB0F-856886988734}" dt="2024-04-08T00:01:26.652" v="1" actId="478"/>
          <ac:cxnSpMkLst>
            <pc:docMk/>
            <pc:sldMk cId="1143498520" sldId="401"/>
            <ac:cxnSpMk id="52" creationId="{4BF554F3-17AF-3BDF-1106-AF3BFEE1B66D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58" creationId="{251957BE-BA3F-FFF9-B714-E5502F7BDB5F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59" creationId="{CAB7ED6E-7A7C-9BC5-FD08-0FF9B85FA78F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60" creationId="{81393F70-36CE-20D6-93D8-7021D86D8957}"/>
          </ac:cxnSpMkLst>
        </pc:cxnChg>
        <pc:cxnChg chg="del mod topLvl">
          <ac:chgData name="代數白痴 顧" userId="316db6a4f7ef8138" providerId="LiveId" clId="{7DD75B9C-6915-4560-BB0F-856886988734}" dt="2024-04-09T00:07:24.003" v="1212" actId="478"/>
          <ac:cxnSpMkLst>
            <pc:docMk/>
            <pc:sldMk cId="1143498520" sldId="401"/>
            <ac:cxnSpMk id="61" creationId="{3A84A0B0-3A07-1097-84AA-E6AAFF8B9F94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67" creationId="{4D92E497-BBA7-6F87-2D42-1D12104EB292}"/>
          </ac:cxnSpMkLst>
        </pc:cxnChg>
        <pc:cxnChg chg="add del mod">
          <ac:chgData name="代數白痴 顧" userId="316db6a4f7ef8138" providerId="LiveId" clId="{7DD75B9C-6915-4560-BB0F-856886988734}" dt="2024-04-08T00:19:54.660" v="994" actId="478"/>
          <ac:cxnSpMkLst>
            <pc:docMk/>
            <pc:sldMk cId="1143498520" sldId="401"/>
            <ac:cxnSpMk id="77" creationId="{59BE855C-D5C4-DB88-B6AF-3679C638D739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82" creationId="{6989155E-1059-A945-909E-CF002FD11755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94" creationId="{6C0BF9BB-3D8D-D78F-6035-0830157F7A40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96" creationId="{C2C2C1EE-C5F5-26B6-D166-B6CAD9091299}"/>
          </ac:cxnSpMkLst>
        </pc:cxnChg>
      </pc:sldChg>
      <pc:sldChg chg="delSp modSp add del modTransition">
        <pc:chgData name="代數白痴 顧" userId="316db6a4f7ef8138" providerId="LiveId" clId="{7DD75B9C-6915-4560-BB0F-856886988734}" dt="2024-04-09T00:10:55.025" v="1529" actId="2696"/>
        <pc:sldMkLst>
          <pc:docMk/>
          <pc:sldMk cId="2813514432" sldId="402"/>
        </pc:sldMkLst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32" creationId="{15D3285B-914E-EDF2-DB39-B36D1986482F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33" creationId="{2F88E5CA-BEA4-43A0-8025-356970170B41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40" creationId="{F7EB9583-4E62-A6B4-08CF-A94C2FDC03B8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42" creationId="{B98EE984-B88B-357D-7C70-57BF6D7A35DB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3" creationId="{9278E2B9-4517-901A-26D9-F1A6611AD7D9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4" creationId="{E93FCD0F-1112-CB3D-8882-3D4646AA7B38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5" creationId="{08C0E316-4D88-79E7-97BE-46CF320BC44C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6" creationId="{89BD40E0-8807-DBC7-2DCC-7686008F333B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70" creationId="{DE704270-288B-20ED-E0C4-34C0301E0040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79" creationId="{A6FBC89D-5FCE-8A25-03E8-D0D5F24C5D02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80" creationId="{71BDBBED-AE64-722C-C995-74474039E84A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81" creationId="{41DE1479-8935-9543-640A-1F8126B2B777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83" creationId="{DD318016-994F-01DF-7DCC-044901F405DB}"/>
          </ac:spMkLst>
        </pc:spChg>
        <pc:grpChg chg="del">
          <ac:chgData name="代數白痴 顧" userId="316db6a4f7ef8138" providerId="LiveId" clId="{7DD75B9C-6915-4560-BB0F-856886988734}" dt="2024-04-09T00:01:56.115" v="1114" actId="165"/>
          <ac:grpSpMkLst>
            <pc:docMk/>
            <pc:sldMk cId="2813514432" sldId="402"/>
            <ac:grpSpMk id="88" creationId="{B6432FDA-903F-BCBF-BD60-4339DABD7316}"/>
          </ac:grpSpMkLst>
        </pc:grp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4" creationId="{FF204146-E71E-F180-33DF-4AB4744AFB95}"/>
          </ac:graphicFrameMkLst>
        </pc:graphicFrame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5" creationId="{D9DBCDFE-4B36-1AFC-CB24-202A44DD5101}"/>
          </ac:graphicFrameMkLst>
        </pc:graphicFrame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6" creationId="{69049608-61DC-7AE5-DD7A-731D95D3100D}"/>
          </ac:graphicFrameMkLst>
        </pc:graphicFrame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7" creationId="{8C873201-FEEF-89A5-B6BA-F7100BA33B92}"/>
          </ac:graphicFrameMkLst>
        </pc:graphicFrame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38" creationId="{AE414443-3C49-3988-9C2E-57504222C4F3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58" creationId="{251957BE-BA3F-FFF9-B714-E5502F7BDB5F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59" creationId="{CAB7ED6E-7A7C-9BC5-FD08-0FF9B85FA78F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60" creationId="{81393F70-36CE-20D6-93D8-7021D86D8957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61" creationId="{3A84A0B0-3A07-1097-84AA-E6AAFF8B9F94}"/>
          </ac:cxnSpMkLst>
        </pc:cxn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F37DFEF-68E3-4F52-A80B-166E5D1623F3}"/>
    <pc:docChg chg="undo custSel addSld modSld">
      <pc:chgData name="代數白痴 顧" userId="316db6a4f7ef8138" providerId="LiveId" clId="{3F37DFEF-68E3-4F52-A80B-166E5D1623F3}" dt="2024-03-14T02:04:43.661" v="5063" actId="20577"/>
      <pc:docMkLst>
        <pc:docMk/>
      </pc:docMkLst>
      <pc:sldChg chg="addSp delSp mod">
        <pc:chgData name="代數白痴 顧" userId="316db6a4f7ef8138" providerId="LiveId" clId="{3F37DFEF-68E3-4F52-A80B-166E5D1623F3}" dt="2024-03-13T01:28:15.785" v="3" actId="22"/>
        <pc:sldMkLst>
          <pc:docMk/>
          <pc:sldMk cId="2794326291" sldId="398"/>
        </pc:sldMkLst>
        <pc:spChg chg="del">
          <ac:chgData name="代數白痴 顧" userId="316db6a4f7ef8138" providerId="LiveId" clId="{3F37DFEF-68E3-4F52-A80B-166E5D1623F3}" dt="2024-03-13T01:28:02.379" v="2" actId="478"/>
          <ac:spMkLst>
            <pc:docMk/>
            <pc:sldMk cId="2794326291" sldId="398"/>
            <ac:spMk id="6" creationId="{CEEB7751-993F-9058-CC83-7E99352B29AD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6" creationId="{2130F8BB-A07A-6C9D-654B-D9EC58896D64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7" creationId="{E1175831-59A8-DC76-463C-1FD0B9C16AFF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8" creationId="{C9CF139F-0711-1421-E4B2-1B299B3C1C78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0" creationId="{5FC3F09B-B464-0099-3299-489D79FCE3EE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1" creationId="{9AA532CC-20D0-46AE-7EDE-4CA5C3CF5D29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4" creationId="{1739CD10-027E-C518-E8A1-AE631F963D21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5" creationId="{50034D18-845F-931F-0599-02274530ACB5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6" creationId="{3B4BABF0-B319-6E3A-4785-A2479862FF32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7" creationId="{0DD5AF0C-E514-A8C1-FE50-9FE806D143AF}"/>
          </ac:spMkLst>
        </pc:spChg>
        <pc:grpChg chg="del">
          <ac:chgData name="代數白痴 顧" userId="316db6a4f7ef8138" providerId="LiveId" clId="{3F37DFEF-68E3-4F52-A80B-166E5D1623F3}" dt="2024-03-13T01:28:00.384" v="1" actId="478"/>
          <ac:grpSpMkLst>
            <pc:docMk/>
            <pc:sldMk cId="2794326291" sldId="398"/>
            <ac:grpSpMk id="35" creationId="{B20B0CB1-4E77-7371-0814-8F3D976734F1}"/>
          </ac:grpSpMkLst>
        </pc:grpChg>
        <pc:picChg chg="add">
          <ac:chgData name="代數白痴 顧" userId="316db6a4f7ef8138" providerId="LiveId" clId="{3F37DFEF-68E3-4F52-A80B-166E5D1623F3}" dt="2024-03-13T01:28:15.785" v="3" actId="22"/>
          <ac:picMkLst>
            <pc:docMk/>
            <pc:sldMk cId="2794326291" sldId="398"/>
            <ac:picMk id="5" creationId="{C4FF9D4D-6933-FEB2-317B-8152AA0BFCAD}"/>
          </ac:picMkLst>
        </pc:pic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3" creationId="{9676DABF-5DED-BDF4-3D43-482D5D41351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7" creationId="{62BAFDD5-B072-8D71-785D-76F659510C4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9" creationId="{F4A1F73F-BE58-F262-BD2B-CEA6A92FFFD5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1" creationId="{2A4BDCBD-7AD9-FDBA-1408-DA495B67E5BB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2" creationId="{6068FA5D-89E3-3243-5041-FAADB04B31E1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3" creationId="{FD150363-DFE0-A24A-48DF-666F16D58BF5}"/>
          </ac:cxnSpMkLst>
        </pc:cxnChg>
      </pc:sldChg>
      <pc:sldChg chg="add modNotesTx">
        <pc:chgData name="代數白痴 顧" userId="316db6a4f7ef8138" providerId="LiveId" clId="{3F37DFEF-68E3-4F52-A80B-166E5D1623F3}" dt="2024-03-14T02:04:43.661" v="5063" actId="20577"/>
        <pc:sldMkLst>
          <pc:docMk/>
          <pc:sldMk cId="3174299720" sldId="399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391A424A-89E8-4C68-8DEF-6EBBAC696318}"/>
    <pc:docChg chg="custSel addSld delSld modSld">
      <pc:chgData name="代數白痴 顧" userId="316db6a4f7ef8138" providerId="LiveId" clId="{391A424A-89E8-4C68-8DEF-6EBBAC696318}" dt="2024-04-11T05:50:47.503" v="995" actId="164"/>
      <pc:docMkLst>
        <pc:docMk/>
      </pc:docMkLst>
      <pc:sldChg chg="addSp delSp modSp mod modTransition modAnim">
        <pc:chgData name="代數白痴 顧" userId="316db6a4f7ef8138" providerId="LiveId" clId="{391A424A-89E8-4C68-8DEF-6EBBAC696318}" dt="2024-04-11T05:50:47.503" v="995" actId="164"/>
        <pc:sldMkLst>
          <pc:docMk/>
          <pc:sldMk cId="1143498520" sldId="401"/>
        </pc:sldMkLst>
        <pc:spChg chg="add mod">
          <ac:chgData name="代數白痴 顧" userId="316db6a4f7ef8138" providerId="LiveId" clId="{391A424A-89E8-4C68-8DEF-6EBBAC696318}" dt="2024-04-11T05:47:37.619" v="881" actId="164"/>
          <ac:spMkLst>
            <pc:docMk/>
            <pc:sldMk cId="1143498520" sldId="401"/>
            <ac:spMk id="4" creationId="{DD8635DC-9A47-EBE7-D80E-9B8538467496}"/>
          </ac:spMkLst>
        </pc:spChg>
        <pc:spChg chg="mod">
          <ac:chgData name="代數白痴 顧" userId="316db6a4f7ef8138" providerId="LiveId" clId="{391A424A-89E8-4C68-8DEF-6EBBAC696318}" dt="2024-04-11T01:52:55.529" v="480" actId="20577"/>
          <ac:spMkLst>
            <pc:docMk/>
            <pc:sldMk cId="1143498520" sldId="401"/>
            <ac:spMk id="6" creationId="{CEEB7751-993F-9058-CC83-7E99352B29AD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7" creationId="{1B118F27-34D2-0266-A9F6-784BED953698}"/>
          </ac:spMkLst>
        </pc:spChg>
        <pc:spChg chg="mod topLvl">
          <ac:chgData name="代數白痴 顧" userId="316db6a4f7ef8138" providerId="LiveId" clId="{391A424A-89E8-4C68-8DEF-6EBBAC696318}" dt="2024-04-11T05:50:36.022" v="994" actId="14100"/>
          <ac:spMkLst>
            <pc:docMk/>
            <pc:sldMk cId="1143498520" sldId="401"/>
            <ac:spMk id="9" creationId="{ED8CF01A-BFCB-3E7F-40E7-FCDD6457703F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17" creationId="{748D350E-8F94-518F-A707-587183F8C063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18" creationId="{B69FDB49-B2D0-445A-938B-9480E0555D1E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19" creationId="{864B274C-1F2C-FB88-55B3-E4C6ADB8CD51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20" creationId="{F85C7242-4D17-2EB0-90A8-FF1641EBAD43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21" creationId="{B445A6D0-8F5F-9676-E4EC-FBA59AAA097A}"/>
          </ac:spMkLst>
        </pc:spChg>
        <pc:spChg chg="del mod topLvl">
          <ac:chgData name="代數白痴 顧" userId="316db6a4f7ef8138" providerId="LiveId" clId="{391A424A-89E8-4C68-8DEF-6EBBAC696318}" dt="2024-04-11T01:33:42.349" v="472" actId="478"/>
          <ac:spMkLst>
            <pc:docMk/>
            <pc:sldMk cId="1143498520" sldId="401"/>
            <ac:spMk id="22" creationId="{CEF43903-390D-3DC9-D869-A86075D15E45}"/>
          </ac:spMkLst>
        </pc:spChg>
        <pc:spChg chg="mod">
          <ac:chgData name="代數白痴 顧" userId="316db6a4f7ef8138" providerId="LiveId" clId="{391A424A-89E8-4C68-8DEF-6EBBAC696318}" dt="2024-04-11T01:33:31.351" v="470" actId="20577"/>
          <ac:spMkLst>
            <pc:docMk/>
            <pc:sldMk cId="1143498520" sldId="401"/>
            <ac:spMk id="23" creationId="{3851CD1E-8037-4C3B-D89A-8BB0433A7809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27" creationId="{3CE99412-7712-4E21-1CE3-2554CAB8CABC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28" creationId="{3DA45E6E-E187-A293-6B85-AC41195230DA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29" creationId="{8C2072CB-678D-8F69-5168-7E6C5A23E754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30" creationId="{531135D4-7AE9-43B0-8728-195C28D46A31}"/>
          </ac:spMkLst>
        </pc:spChg>
        <pc:spChg chg="mod topLvl">
          <ac:chgData name="代數白痴 顧" userId="316db6a4f7ef8138" providerId="LiveId" clId="{391A424A-89E8-4C68-8DEF-6EBBAC696318}" dt="2024-04-11T05:50:47.503" v="995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391A424A-89E8-4C68-8DEF-6EBBAC696318}" dt="2024-04-11T05:50:47.503" v="995" actId="164"/>
          <ac:spMkLst>
            <pc:docMk/>
            <pc:sldMk cId="1143498520" sldId="401"/>
            <ac:spMk id="33" creationId="{2F88E5CA-BEA4-43A0-8025-356970170B41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39" creationId="{7ABE7BE5-D626-3EBD-CBFC-8306C3FFB070}"/>
          </ac:spMkLst>
        </pc:spChg>
        <pc:spChg chg="mod topLvl">
          <ac:chgData name="代數白痴 顧" userId="316db6a4f7ef8138" providerId="LiveId" clId="{391A424A-89E8-4C68-8DEF-6EBBAC696318}" dt="2024-04-11T05:50:47.503" v="995" actId="164"/>
          <ac:spMkLst>
            <pc:docMk/>
            <pc:sldMk cId="1143498520" sldId="401"/>
            <ac:spMk id="40" creationId="{F7EB9583-4E62-A6B4-08CF-A94C2FDC03B8}"/>
          </ac:spMkLst>
        </pc:spChg>
        <pc:spChg chg="mod topLvl">
          <ac:chgData name="代數白痴 顧" userId="316db6a4f7ef8138" providerId="LiveId" clId="{391A424A-89E8-4C68-8DEF-6EBBAC696318}" dt="2024-04-11T05:50:47.503" v="995" actId="164"/>
          <ac:spMkLst>
            <pc:docMk/>
            <pc:sldMk cId="1143498520" sldId="401"/>
            <ac:spMk id="42" creationId="{B98EE984-B88B-357D-7C70-57BF6D7A35DB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98" creationId="{0ABD4EF9-25C3-BF6E-4196-7D9F1085D185}"/>
          </ac:spMkLst>
        </pc:spChg>
        <pc:spChg chg="del">
          <ac:chgData name="代數白痴 顧" userId="316db6a4f7ef8138" providerId="LiveId" clId="{391A424A-89E8-4C68-8DEF-6EBBAC696318}" dt="2024-04-11T01:29:56.903" v="1" actId="478"/>
          <ac:spMkLst>
            <pc:docMk/>
            <pc:sldMk cId="1143498520" sldId="401"/>
            <ac:spMk id="99" creationId="{94089072-DD48-1653-6C5D-0B238781D17A}"/>
          </ac:spMkLst>
        </pc:spChg>
        <pc:grpChg chg="add mod">
          <ac:chgData name="代數白痴 顧" userId="316db6a4f7ef8138" providerId="LiveId" clId="{391A424A-89E8-4C68-8DEF-6EBBAC696318}" dt="2024-04-11T05:47:58.214" v="883" actId="1076"/>
          <ac:grpSpMkLst>
            <pc:docMk/>
            <pc:sldMk cId="1143498520" sldId="401"/>
            <ac:grpSpMk id="7" creationId="{22BA8F4F-D437-5387-6DE4-C26776B76F4D}"/>
          </ac:grpSpMkLst>
        </pc:grpChg>
        <pc:grpChg chg="add del mod">
          <ac:chgData name="代數白痴 顧" userId="316db6a4f7ef8138" providerId="LiveId" clId="{391A424A-89E8-4C68-8DEF-6EBBAC696318}" dt="2024-04-11T05:48:22.991" v="886" actId="478"/>
          <ac:grpSpMkLst>
            <pc:docMk/>
            <pc:sldMk cId="1143498520" sldId="401"/>
            <ac:grpSpMk id="8" creationId="{B20919CF-33ED-D501-3F67-9C2341634312}"/>
          </ac:grpSpMkLst>
        </pc:grpChg>
        <pc:grpChg chg="add mod">
          <ac:chgData name="代數白痴 顧" userId="316db6a4f7ef8138" providerId="LiveId" clId="{391A424A-89E8-4C68-8DEF-6EBBAC696318}" dt="2024-04-11T05:50:47.503" v="995" actId="164"/>
          <ac:grpSpMkLst>
            <pc:docMk/>
            <pc:sldMk cId="1143498520" sldId="401"/>
            <ac:grpSpMk id="11" creationId="{F7FE2469-3C6D-3EB2-9838-E9FF2260BE25}"/>
          </ac:grpSpMkLst>
        </pc:grpChg>
        <pc:grpChg chg="del">
          <ac:chgData name="代數白痴 顧" userId="316db6a4f7ef8138" providerId="LiveId" clId="{391A424A-89E8-4C68-8DEF-6EBBAC696318}" dt="2024-04-11T01:33:40.625" v="471" actId="165"/>
          <ac:grpSpMkLst>
            <pc:docMk/>
            <pc:sldMk cId="1143498520" sldId="401"/>
            <ac:grpSpMk id="34" creationId="{5FFD84DE-E3FC-3999-9649-7CAE95AE0521}"/>
          </ac:grpSpMkLst>
        </pc:grpChg>
        <pc:graphicFrameChg chg="del">
          <ac:chgData name="代數白痴 顧" userId="316db6a4f7ef8138" providerId="LiveId" clId="{391A424A-89E8-4C68-8DEF-6EBBAC696318}" dt="2024-04-11T01:30:03.184" v="2" actId="478"/>
          <ac:graphicFrameMkLst>
            <pc:docMk/>
            <pc:sldMk cId="1143498520" sldId="401"/>
            <ac:graphicFrameMk id="4" creationId="{F3F01E6D-0588-2668-E671-22D3EB6277A3}"/>
          </ac:graphicFrameMkLst>
        </pc:graphicFrameChg>
        <pc:graphicFrameChg chg="add mod">
          <ac:chgData name="代數白痴 顧" userId="316db6a4f7ef8138" providerId="LiveId" clId="{391A424A-89E8-4C68-8DEF-6EBBAC696318}" dt="2024-04-11T05:47:37.619" v="881" actId="164"/>
          <ac:graphicFrameMkLst>
            <pc:docMk/>
            <pc:sldMk cId="1143498520" sldId="401"/>
            <ac:graphicFrameMk id="5" creationId="{13901870-F644-A034-A35F-4D9987320B97}"/>
          </ac:graphicFrameMkLst>
        </pc:graphicFrameChg>
        <pc:graphicFrameChg chg="del">
          <ac:chgData name="代數白痴 顧" userId="316db6a4f7ef8138" providerId="LiveId" clId="{391A424A-89E8-4C68-8DEF-6EBBAC696318}" dt="2024-04-11T01:30:05.532" v="3" actId="478"/>
          <ac:graphicFrameMkLst>
            <pc:docMk/>
            <pc:sldMk cId="1143498520" sldId="401"/>
            <ac:graphicFrameMk id="5" creationId="{CFAA26D1-C3FF-3741-F185-8B84C3E5F88B}"/>
          </ac:graphicFrameMkLst>
        </pc:graphicFrameChg>
        <pc:graphicFrameChg chg="del">
          <ac:chgData name="代數白痴 顧" userId="316db6a4f7ef8138" providerId="LiveId" clId="{391A424A-89E8-4C68-8DEF-6EBBAC696318}" dt="2024-04-11T01:30:05.532" v="3" actId="478"/>
          <ac:graphicFrameMkLst>
            <pc:docMk/>
            <pc:sldMk cId="1143498520" sldId="401"/>
            <ac:graphicFrameMk id="10" creationId="{9E474C4D-3E46-0538-D941-FBBF8397B190}"/>
          </ac:graphicFrameMkLst>
        </pc:graphicFrameChg>
        <pc:graphicFrameChg chg="del mod topLvl">
          <ac:chgData name="代數白痴 顧" userId="316db6a4f7ef8138" providerId="LiveId" clId="{391A424A-89E8-4C68-8DEF-6EBBAC696318}" dt="2024-04-11T05:48:22.991" v="886" actId="478"/>
          <ac:graphicFrameMkLst>
            <pc:docMk/>
            <pc:sldMk cId="1143498520" sldId="401"/>
            <ac:graphicFrameMk id="10" creationId="{A465551D-6743-B6A2-FD39-25BB5AC7BE69}"/>
          </ac:graphicFrameMkLst>
        </pc:graphicFrameChg>
        <pc:graphicFrameChg chg="del">
          <ac:chgData name="代數白痴 顧" userId="316db6a4f7ef8138" providerId="LiveId" clId="{391A424A-89E8-4C68-8DEF-6EBBAC696318}" dt="2024-04-11T01:30:05.532" v="3" actId="478"/>
          <ac:graphicFrameMkLst>
            <pc:docMk/>
            <pc:sldMk cId="1143498520" sldId="401"/>
            <ac:graphicFrameMk id="11" creationId="{A873E6F0-01C8-EF7D-0CEC-A2B433A09F13}"/>
          </ac:graphicFrameMkLst>
        </pc:graphicFrameChg>
        <pc:graphicFrameChg chg="del">
          <ac:chgData name="代數白痴 顧" userId="316db6a4f7ef8138" providerId="LiveId" clId="{391A424A-89E8-4C68-8DEF-6EBBAC696318}" dt="2024-04-11T01:30:03.184" v="2" actId="478"/>
          <ac:graphicFrameMkLst>
            <pc:docMk/>
            <pc:sldMk cId="1143498520" sldId="401"/>
            <ac:graphicFrameMk id="13" creationId="{E02F9D41-46C3-3CD2-57CD-619B7669213D}"/>
          </ac:graphicFrameMkLst>
        </pc:graphicFrameChg>
        <pc:graphicFrameChg chg="del mod topLvl">
          <ac:chgData name="代數白痴 顧" userId="316db6a4f7ef8138" providerId="LiveId" clId="{391A424A-89E8-4C68-8DEF-6EBBAC696318}" dt="2024-04-11T02:11:36.598" v="482" actId="478"/>
          <ac:graphicFrameMkLst>
            <pc:docMk/>
            <pc:sldMk cId="1143498520" sldId="401"/>
            <ac:graphicFrameMk id="26" creationId="{057D6F8E-438D-A70B-4CC2-4CDA35993D32}"/>
          </ac:graphicFrameMkLst>
        </pc:graphicFrameChg>
        <pc:graphicFrameChg chg="del mod topLvl">
          <ac:chgData name="代數白痴 顧" userId="316db6a4f7ef8138" providerId="LiveId" clId="{391A424A-89E8-4C68-8DEF-6EBBAC696318}" dt="2024-04-11T02:11:35.256" v="481" actId="478"/>
          <ac:graphicFrameMkLst>
            <pc:docMk/>
            <pc:sldMk cId="1143498520" sldId="401"/>
            <ac:graphicFrameMk id="31" creationId="{1F31CE51-7F11-1414-1757-6C413E7D6890}"/>
          </ac:graphicFrameMkLst>
        </pc:graphicFrameChg>
        <pc:inkChg chg="add del">
          <ac:chgData name="代數白痴 顧" userId="316db6a4f7ef8138" providerId="LiveId" clId="{391A424A-89E8-4C68-8DEF-6EBBAC696318}" dt="2024-04-11T05:44:32.399" v="831" actId="478"/>
          <ac:inkMkLst>
            <pc:docMk/>
            <pc:sldMk cId="1143498520" sldId="401"/>
            <ac:inkMk id="3" creationId="{1422CE37-E23E-6D20-6C02-58ECD106CB14}"/>
          </ac:inkMkLst>
        </pc:inkChg>
        <pc:cxnChg chg="del">
          <ac:chgData name="代數白痴 顧" userId="316db6a4f7ef8138" providerId="LiveId" clId="{391A424A-89E8-4C68-8DEF-6EBBAC696318}" dt="2024-04-11T01:30:03.184" v="2" actId="478"/>
          <ac:cxnSpMkLst>
            <pc:docMk/>
            <pc:sldMk cId="1143498520" sldId="401"/>
            <ac:cxnSpMk id="12" creationId="{DE64D72F-440B-4CDA-6AE6-928811122BE8}"/>
          </ac:cxnSpMkLst>
        </pc:cxnChg>
        <pc:cxnChg chg="del">
          <ac:chgData name="代數白痴 顧" userId="316db6a4f7ef8138" providerId="LiveId" clId="{391A424A-89E8-4C68-8DEF-6EBBAC696318}" dt="2024-04-11T01:30:03.184" v="2" actId="478"/>
          <ac:cxnSpMkLst>
            <pc:docMk/>
            <pc:sldMk cId="1143498520" sldId="401"/>
            <ac:cxnSpMk id="15" creationId="{3A1B136E-9A96-618D-DE4D-50E0879EDAFD}"/>
          </ac:cxnSpMkLst>
        </pc:cxnChg>
        <pc:cxnChg chg="mod topLvl">
          <ac:chgData name="代數白痴 顧" userId="316db6a4f7ef8138" providerId="LiveId" clId="{391A424A-89E8-4C68-8DEF-6EBBAC696318}" dt="2024-04-11T05:50:47.503" v="995" actId="164"/>
          <ac:cxnSpMkLst>
            <pc:docMk/>
            <pc:sldMk cId="1143498520" sldId="401"/>
            <ac:cxnSpMk id="38" creationId="{AE414443-3C49-3988-9C2E-57504222C4F3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44" creationId="{A6D93D95-838C-8E03-ABF1-B3834A020224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46" creationId="{167E01E8-F5FE-AD66-C4B7-8F715D96E99C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49" creationId="{CB412F9A-E456-0EAF-4E9C-184B214D1A10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51" creationId="{AF750A92-3123-6446-C6DA-28CFB5FF7BB3}"/>
          </ac:cxnSpMkLst>
        </pc:cxnChg>
        <pc:cxnChg chg="del mod topLvl">
          <ac:chgData name="代數白痴 顧" userId="316db6a4f7ef8138" providerId="LiveId" clId="{391A424A-89E8-4C68-8DEF-6EBBAC696318}" dt="2024-04-11T02:11:35.256" v="481" actId="478"/>
          <ac:cxnSpMkLst>
            <pc:docMk/>
            <pc:sldMk cId="1143498520" sldId="401"/>
            <ac:cxnSpMk id="58" creationId="{251957BE-BA3F-FFF9-B714-E5502F7BDB5F}"/>
          </ac:cxnSpMkLst>
        </pc:cxnChg>
        <pc:cxnChg chg="del mod topLvl">
          <ac:chgData name="代數白痴 顧" userId="316db6a4f7ef8138" providerId="LiveId" clId="{391A424A-89E8-4C68-8DEF-6EBBAC696318}" dt="2024-04-11T02:11:35.256" v="481" actId="478"/>
          <ac:cxnSpMkLst>
            <pc:docMk/>
            <pc:sldMk cId="1143498520" sldId="401"/>
            <ac:cxnSpMk id="59" creationId="{CAB7ED6E-7A7C-9BC5-FD08-0FF9B85FA78F}"/>
          </ac:cxnSpMkLst>
        </pc:cxnChg>
        <pc:cxnChg chg="del mod topLvl">
          <ac:chgData name="代數白痴 顧" userId="316db6a4f7ef8138" providerId="LiveId" clId="{391A424A-89E8-4C68-8DEF-6EBBAC696318}" dt="2024-04-11T02:11:35.256" v="481" actId="478"/>
          <ac:cxnSpMkLst>
            <pc:docMk/>
            <pc:sldMk cId="1143498520" sldId="401"/>
            <ac:cxnSpMk id="60" creationId="{81393F70-36CE-20D6-93D8-7021D86D8957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67" creationId="{4D92E497-BBA7-6F87-2D42-1D12104EB292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82" creationId="{6989155E-1059-A945-909E-CF002FD11755}"/>
          </ac:cxnSpMkLst>
        </pc:cxnChg>
        <pc:cxnChg chg="del mod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94" creationId="{6C0BF9BB-3D8D-D78F-6035-0830157F7A40}"/>
          </ac:cxnSpMkLst>
        </pc:cxnChg>
        <pc:cxnChg chg="del">
          <ac:chgData name="代數白痴 顧" userId="316db6a4f7ef8138" providerId="LiveId" clId="{391A424A-89E8-4C68-8DEF-6EBBAC696318}" dt="2024-04-11T01:29:56.903" v="1" actId="478"/>
          <ac:cxnSpMkLst>
            <pc:docMk/>
            <pc:sldMk cId="1143498520" sldId="401"/>
            <ac:cxnSpMk id="96" creationId="{C2C2C1EE-C5F5-26B6-D166-B6CAD9091299}"/>
          </ac:cxnSpMkLst>
        </pc:cxnChg>
      </pc:sldChg>
      <pc:sldChg chg="add del modTransition">
        <pc:chgData name="代數白痴 顧" userId="316db6a4f7ef8138" providerId="LiveId" clId="{391A424A-89E8-4C68-8DEF-6EBBAC696318}" dt="2024-04-11T05:45:08.313" v="832" actId="2696"/>
        <pc:sldMkLst>
          <pc:docMk/>
          <pc:sldMk cId="1950477830" sldId="402"/>
        </pc:sldMkLst>
      </pc:sldChg>
    </pc:docChg>
  </pc:docChgLst>
  <pc:docChgLst>
    <pc:chgData name="代數白痴 顧" userId="316db6a4f7ef8138" providerId="LiveId" clId="{1984A028-8575-4D61-95C5-65629FF8A1CD}"/>
    <pc:docChg chg="undo custSel addSld delSld modSld">
      <pc:chgData name="代數白痴 顧" userId="316db6a4f7ef8138" providerId="LiveId" clId="{1984A028-8575-4D61-95C5-65629FF8A1CD}" dt="2024-03-29T01:19:08.510" v="1589" actId="2696"/>
      <pc:docMkLst>
        <pc:docMk/>
      </pc:docMkLst>
      <pc:sldChg chg="addSp delSp modSp mod modTransition">
        <pc:chgData name="代數白痴 顧" userId="316db6a4f7ef8138" providerId="LiveId" clId="{1984A028-8575-4D61-95C5-65629FF8A1CD}" dt="2024-03-29T01:18:59.164" v="1588" actId="164"/>
        <pc:sldMkLst>
          <pc:docMk/>
          <pc:sldMk cId="1143498520" sldId="401"/>
        </pc:sldMkLst>
        <pc:spChg chg="mod">
          <ac:chgData name="代數白痴 顧" userId="316db6a4f7ef8138" providerId="LiveId" clId="{1984A028-8575-4D61-95C5-65629FF8A1CD}" dt="2024-03-29T00:52:37.595" v="504" actId="113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7" creationId="{1BE328BD-3CA7-D00D-2CF6-286E7FCFDD1E}"/>
          </ac:spMkLst>
        </pc:spChg>
        <pc:spChg chg="add mo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9" creationId="{D1BF9842-4110-D4A4-69D5-81C81DF5BC8E}"/>
          </ac:spMkLst>
        </pc:spChg>
        <pc:spChg chg="add del">
          <ac:chgData name="代數白痴 顧" userId="316db6a4f7ef8138" providerId="LiveId" clId="{1984A028-8575-4D61-95C5-65629FF8A1CD}" dt="2024-03-29T00:55:07.044" v="647" actId="478"/>
          <ac:spMkLst>
            <pc:docMk/>
            <pc:sldMk cId="1143498520" sldId="401"/>
            <ac:spMk id="13" creationId="{8FD44C2A-626F-0FB1-3DE0-69969B6C189F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14" creationId="{109FD7E0-28BF-44D6-7E07-2A51AA8B7064}"/>
          </ac:spMkLst>
        </pc:spChg>
        <pc:spChg chg="add del mod">
          <ac:chgData name="代數白痴 顧" userId="316db6a4f7ef8138" providerId="LiveId" clId="{1984A028-8575-4D61-95C5-65629FF8A1CD}" dt="2024-03-29T00:58:40.907" v="685" actId="478"/>
          <ac:spMkLst>
            <pc:docMk/>
            <pc:sldMk cId="1143498520" sldId="401"/>
            <ac:spMk id="16" creationId="{102F6109-FDF1-1B78-1115-FB8AC09C267C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17" creationId="{CCA0F5DA-65A9-D1DC-6BBA-E025DADCD868}"/>
          </ac:spMkLst>
        </pc:spChg>
        <pc:spChg chg="add mod or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19" creationId="{59B54E3F-D685-D6AF-51C0-7F5C4CBA3220}"/>
          </ac:spMkLst>
        </pc:spChg>
        <pc:spChg chg="add del mod">
          <ac:chgData name="代數白痴 顧" userId="316db6a4f7ef8138" providerId="LiveId" clId="{1984A028-8575-4D61-95C5-65629FF8A1CD}" dt="2024-03-29T00:57:06.744" v="661" actId="478"/>
          <ac:spMkLst>
            <pc:docMk/>
            <pc:sldMk cId="1143498520" sldId="401"/>
            <ac:spMk id="20" creationId="{3BA4E378-ED9B-10FD-EBAB-23B05187AE49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21" creationId="{E0CE34E9-3194-FDD5-BFA6-4F4F9112AEE6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22" creationId="{9D188538-B67B-B563-7B45-3688B5AD1172}"/>
          </ac:spMkLst>
        </pc:spChg>
        <pc:spChg chg="mod">
          <ac:chgData name="代數白痴 顧" userId="316db6a4f7ef8138" providerId="LiveId" clId="{1984A028-8575-4D61-95C5-65629FF8A1CD}" dt="2024-03-29T00:53:30.674" v="639" actId="20577"/>
          <ac:spMkLst>
            <pc:docMk/>
            <pc:sldMk cId="1143498520" sldId="401"/>
            <ac:spMk id="23" creationId="{3851CD1E-8037-4C3B-D89A-8BB0433A7809}"/>
          </ac:spMkLst>
        </pc:spChg>
        <pc:spChg chg="add del mod">
          <ac:chgData name="代數白痴 顧" userId="316db6a4f7ef8138" providerId="LiveId" clId="{1984A028-8575-4D61-95C5-65629FF8A1CD}" dt="2024-03-29T00:57:21.542" v="668" actId="478"/>
          <ac:spMkLst>
            <pc:docMk/>
            <pc:sldMk cId="1143498520" sldId="401"/>
            <ac:spMk id="24" creationId="{3816F0B6-36E7-A60F-4BD2-5ED4E88EFD30}"/>
          </ac:spMkLst>
        </pc:spChg>
        <pc:spChg chg="add del">
          <ac:chgData name="代數白痴 顧" userId="316db6a4f7ef8138" providerId="LiveId" clId="{1984A028-8575-4D61-95C5-65629FF8A1CD}" dt="2024-03-29T00:57:31.818" v="670" actId="478"/>
          <ac:spMkLst>
            <pc:docMk/>
            <pc:sldMk cId="1143498520" sldId="401"/>
            <ac:spMk id="25" creationId="{028E519F-6CD9-DDB4-BDE8-42044D0D424F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0" creationId="{2600D52B-0833-BA72-8DF3-858B95953401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33" creationId="{2F88E5CA-BEA4-43A0-8025-356970170B41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4" creationId="{47AF0B6C-C062-684A-4D77-49515CD44FC5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5" creationId="{1BF445E8-26E9-BFCA-EB0B-2D2637D1890C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6" creationId="{F6A14355-A1BB-ABF7-1995-62D26B1BCAE0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7" creationId="{F1661564-E724-DDC9-376E-92418D7CB7E0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9" creationId="{C5311912-062C-69F0-84D6-3A33BDC85C42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40" creationId="{F7EB9583-4E62-A6B4-08CF-A94C2FDC03B8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42" creationId="{B98EE984-B88B-357D-7C70-57BF6D7A35DB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3" creationId="{9278E2B9-4517-901A-26D9-F1A6611AD7D9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4" creationId="{E93FCD0F-1112-CB3D-8882-3D4646AA7B38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5" creationId="{08C0E316-4D88-79E7-97BE-46CF320BC44C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6" creationId="{89BD40E0-8807-DBC7-2DCC-7686008F333B}"/>
          </ac:spMkLst>
        </pc:spChg>
        <pc:spChg chg="add mod ord">
          <ac:chgData name="代數白痴 顧" userId="316db6a4f7ef8138" providerId="LiveId" clId="{1984A028-8575-4D61-95C5-65629FF8A1CD}" dt="2024-03-29T01:00:31.580" v="717" actId="167"/>
          <ac:spMkLst>
            <pc:docMk/>
            <pc:sldMk cId="1143498520" sldId="401"/>
            <ac:spMk id="63" creationId="{41DAB81A-8351-681A-5958-BBBAC1F3069C}"/>
          </ac:spMkLst>
        </pc:spChg>
        <pc:spChg chg="add mod">
          <ac:chgData name="代數白痴 顧" userId="316db6a4f7ef8138" providerId="LiveId" clId="{1984A028-8575-4D61-95C5-65629FF8A1CD}" dt="2024-03-29T01:01:21.296" v="721" actId="1076"/>
          <ac:spMkLst>
            <pc:docMk/>
            <pc:sldMk cId="1143498520" sldId="401"/>
            <ac:spMk id="64" creationId="{C7F71C8F-9D74-9EE4-0514-DD3DFAD5C545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5" creationId="{C33ABE21-D2C2-6466-878D-5E9DC44BDB2A}"/>
          </ac:spMkLst>
        </pc:spChg>
        <pc:spChg chg="add mod">
          <ac:chgData name="代數白痴 顧" userId="316db6a4f7ef8138" providerId="LiveId" clId="{1984A028-8575-4D61-95C5-65629FF8A1CD}" dt="2024-03-29T01:01:18.664" v="720" actId="1076"/>
          <ac:spMkLst>
            <pc:docMk/>
            <pc:sldMk cId="1143498520" sldId="401"/>
            <ac:spMk id="66" creationId="{A699F353-936A-9881-7582-D1CF5F816D01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7" creationId="{0EF5ECD4-FEE8-BD3C-7271-EA416BCD794D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8" creationId="{4C93CE48-25A8-9B4F-89AA-2C91A1BBD407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9" creationId="{F2C91E65-1F65-C9C9-988C-5A86B4902BE9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70" creationId="{DE704270-288B-20ED-E0C4-34C0301E0040}"/>
          </ac:spMkLst>
        </pc:spChg>
        <pc:spChg chg="add mod">
          <ac:chgData name="代數白痴 顧" userId="316db6a4f7ef8138" providerId="LiveId" clId="{1984A028-8575-4D61-95C5-65629FF8A1CD}" dt="2024-03-29T01:02:07.168" v="852" actId="1076"/>
          <ac:spMkLst>
            <pc:docMk/>
            <pc:sldMk cId="1143498520" sldId="401"/>
            <ac:spMk id="72" creationId="{DD9B2A2D-799C-282A-6D67-4B00BC063D1B}"/>
          </ac:spMkLst>
        </pc:spChg>
        <pc:spChg chg="add mod">
          <ac:chgData name="代數白痴 顧" userId="316db6a4f7ef8138" providerId="LiveId" clId="{1984A028-8575-4D61-95C5-65629FF8A1CD}" dt="2024-03-29T01:02:03.257" v="851" actId="1076"/>
          <ac:spMkLst>
            <pc:docMk/>
            <pc:sldMk cId="1143498520" sldId="401"/>
            <ac:spMk id="73" creationId="{2FDFF4E1-7E57-0D6F-76DF-9B875BAF9D45}"/>
          </ac:spMkLst>
        </pc:spChg>
        <pc:spChg chg="add mod">
          <ac:chgData name="代數白痴 顧" userId="316db6a4f7ef8138" providerId="LiveId" clId="{1984A028-8575-4D61-95C5-65629FF8A1CD}" dt="2024-03-29T01:01:26.600" v="722" actId="1076"/>
          <ac:spMkLst>
            <pc:docMk/>
            <pc:sldMk cId="1143498520" sldId="401"/>
            <ac:spMk id="74" creationId="{A0D48E75-4B6B-3464-4C22-11D2BC54D380}"/>
          </ac:spMkLst>
        </pc:spChg>
        <pc:spChg chg="add mod">
          <ac:chgData name="代數白痴 顧" userId="316db6a4f7ef8138" providerId="LiveId" clId="{1984A028-8575-4D61-95C5-65629FF8A1CD}" dt="2024-03-29T01:02:23.345" v="859" actId="1076"/>
          <ac:spMkLst>
            <pc:docMk/>
            <pc:sldMk cId="1143498520" sldId="401"/>
            <ac:spMk id="75" creationId="{053F73CB-E9E6-8A88-9E28-7FBEA205BF75}"/>
          </ac:spMkLst>
        </pc:spChg>
        <pc:spChg chg="add mod">
          <ac:chgData name="代數白痴 顧" userId="316db6a4f7ef8138" providerId="LiveId" clId="{1984A028-8575-4D61-95C5-65629FF8A1CD}" dt="2024-03-29T01:02:43.058" v="865" actId="207"/>
          <ac:spMkLst>
            <pc:docMk/>
            <pc:sldMk cId="1143498520" sldId="401"/>
            <ac:spMk id="76" creationId="{AD36D16D-39EA-37C4-C963-CFEE2A48EB71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79" creationId="{A6FBC89D-5FCE-8A25-03E8-D0D5F24C5D02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0" creationId="{71BDBBED-AE64-722C-C995-74474039E84A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1" creationId="{41DE1479-8935-9543-640A-1F8126B2B777}"/>
          </ac:spMkLst>
        </pc:spChg>
        <pc:spChg chg="add mod or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3" creationId="{DD318016-994F-01DF-7DCC-044901F405DB}"/>
          </ac:spMkLst>
        </pc:spChg>
        <pc:grpChg chg="del">
          <ac:chgData name="代數白痴 顧" userId="316db6a4f7ef8138" providerId="LiveId" clId="{1984A028-8575-4D61-95C5-65629FF8A1CD}" dt="2024-03-29T01:02:49.991" v="866" actId="165"/>
          <ac:grpSpMkLst>
            <pc:docMk/>
            <pc:sldMk cId="1143498520" sldId="401"/>
            <ac:grpSpMk id="71" creationId="{61D2FFAF-59F1-66A1-8185-A711A0A9AB9A}"/>
          </ac:grpSpMkLst>
        </pc:grpChg>
        <pc:grpChg chg="add mod">
          <ac:chgData name="代數白痴 顧" userId="316db6a4f7ef8138" providerId="LiveId" clId="{1984A028-8575-4D61-95C5-65629FF8A1CD}" dt="2024-03-29T01:18:59.164" v="1588" actId="164"/>
          <ac:grpSpMkLst>
            <pc:docMk/>
            <pc:sldMk cId="1143498520" sldId="401"/>
            <ac:grpSpMk id="88" creationId="{B6432FDA-903F-BCBF-BD60-4339DABD7316}"/>
          </ac:grpSpMkLst>
        </pc:grp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4" creationId="{FF204146-E71E-F180-33DF-4AB4744AFB95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5" creationId="{D9DBCDFE-4B36-1AFC-CB24-202A44DD5101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6" creationId="{69049608-61DC-7AE5-DD7A-731D95D3100D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7" creationId="{8C873201-FEEF-89A5-B6BA-F7100BA33B92}"/>
          </ac:graphicFrameMkLst>
        </pc:graphicFrameChg>
        <pc:picChg chg="add del mod">
          <ac:chgData name="代數白痴 顧" userId="316db6a4f7ef8138" providerId="LiveId" clId="{1984A028-8575-4D61-95C5-65629FF8A1CD}" dt="2024-03-29T00:56:29.658" v="657" actId="478"/>
          <ac:picMkLst>
            <pc:docMk/>
            <pc:sldMk cId="1143498520" sldId="401"/>
            <ac:picMk id="5" creationId="{9FED1FE3-5484-4A4C-00FE-0754E60DEB5C}"/>
          </ac:picMkLst>
        </pc:picChg>
        <pc:picChg chg="add del mod">
          <ac:chgData name="代數白痴 顧" userId="316db6a4f7ef8138" providerId="LiveId" clId="{1984A028-8575-4D61-95C5-65629FF8A1CD}" dt="2024-03-29T01:07:56.141" v="883" actId="478"/>
          <ac:picMkLst>
            <pc:docMk/>
            <pc:sldMk cId="1143498520" sldId="401"/>
            <ac:picMk id="78" creationId="{73D94FDC-EAF0-4D27-7ED0-91E298CCBC94}"/>
          </ac:picMkLst>
        </pc:picChg>
        <pc:inkChg chg="add del">
          <ac:chgData name="代數白痴 顧" userId="316db6a4f7ef8138" providerId="LiveId" clId="{1984A028-8575-4D61-95C5-65629FF8A1CD}" dt="2024-03-29T01:09:44.047" v="886" actId="478"/>
          <ac:inkMkLst>
            <pc:docMk/>
            <pc:sldMk cId="1143498520" sldId="401"/>
            <ac:inkMk id="82" creationId="{14D5F6DD-0504-AE40-0176-DC204A08E9AA}"/>
          </ac:inkMkLst>
        </pc:inkChg>
        <pc:cxnChg chg="add mod">
          <ac:chgData name="代數白痴 顧" userId="316db6a4f7ef8138" providerId="LiveId" clId="{1984A028-8575-4D61-95C5-65629FF8A1CD}" dt="2024-03-29T00:52:26.328" v="455" actId="1038"/>
          <ac:cxnSpMkLst>
            <pc:docMk/>
            <pc:sldMk cId="1143498520" sldId="401"/>
            <ac:cxnSpMk id="2" creationId="{D42F1000-A590-FED6-294D-D137485E41F3}"/>
          </ac:cxnSpMkLst>
        </pc:cxnChg>
        <pc:cxnChg chg="add mod">
          <ac:chgData name="代數白痴 顧" userId="316db6a4f7ef8138" providerId="LiveId" clId="{1984A028-8575-4D61-95C5-65629FF8A1CD}" dt="2024-03-29T00:52:34.026" v="503" actId="1038"/>
          <ac:cxnSpMkLst>
            <pc:docMk/>
            <pc:sldMk cId="1143498520" sldId="401"/>
            <ac:cxnSpMk id="3" creationId="{2807AFE4-A76E-4AC0-3F12-A4E632407625}"/>
          </ac:cxnSpMkLst>
        </pc:cxnChg>
        <pc:cxnChg chg="mod">
          <ac:chgData name="代數白痴 顧" userId="316db6a4f7ef8138" providerId="LiveId" clId="{1984A028-8575-4D61-95C5-65629FF8A1CD}" dt="2024-03-29T01:01:50.246" v="850" actId="1038"/>
          <ac:cxnSpMkLst>
            <pc:docMk/>
            <pc:sldMk cId="1143498520" sldId="401"/>
            <ac:cxnSpMk id="8" creationId="{727EC008-7B29-19B6-DCDF-9DFC3B3998F0}"/>
          </ac:cxnSpMkLst>
        </pc:cxnChg>
        <pc:cxnChg chg="del">
          <ac:chgData name="代數白痴 顧" userId="316db6a4f7ef8138" providerId="LiveId" clId="{1984A028-8575-4D61-95C5-65629FF8A1CD}" dt="2024-03-29T00:51:40.625" v="313" actId="478"/>
          <ac:cxnSpMkLst>
            <pc:docMk/>
            <pc:sldMk cId="1143498520" sldId="401"/>
            <ac:cxnSpMk id="10" creationId="{A401BA18-9ED6-BFC6-0547-0D132F002B4D}"/>
          </ac:cxnSpMkLst>
        </pc:cxnChg>
        <pc:cxnChg chg="del">
          <ac:chgData name="代數白痴 顧" userId="316db6a4f7ef8138" providerId="LiveId" clId="{1984A028-8575-4D61-95C5-65629FF8A1CD}" dt="2024-03-29T00:51:40.625" v="313" actId="478"/>
          <ac:cxnSpMkLst>
            <pc:docMk/>
            <pc:sldMk cId="1143498520" sldId="401"/>
            <ac:cxnSpMk id="11" creationId="{79ACD646-DEFE-3279-B853-DDFE1AC183FB}"/>
          </ac:cxnSpMkLst>
        </pc:cxnChg>
        <pc:cxnChg chg="mod">
          <ac:chgData name="代數白痴 顧" userId="316db6a4f7ef8138" providerId="LiveId" clId="{1984A028-8575-4D61-95C5-65629FF8A1CD}" dt="2024-03-29T00:52:47.301" v="538" actId="1038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1984A028-8575-4D61-95C5-65629FF8A1CD}" dt="2024-03-29T00:52:58.823" v="595" actId="1038"/>
          <ac:cxnSpMkLst>
            <pc:docMk/>
            <pc:sldMk cId="1143498520" sldId="401"/>
            <ac:cxnSpMk id="15" creationId="{3A1B136E-9A96-618D-DE4D-50E0879EDAFD}"/>
          </ac:cxnSpMkLst>
        </pc:cxnChg>
        <pc:cxnChg chg="del">
          <ac:chgData name="代數白痴 顧" userId="316db6a4f7ef8138" providerId="LiveId" clId="{1984A028-8575-4D61-95C5-65629FF8A1CD}" dt="2024-03-29T00:53:06.313" v="596" actId="478"/>
          <ac:cxnSpMkLst>
            <pc:docMk/>
            <pc:sldMk cId="1143498520" sldId="401"/>
            <ac:cxnSpMk id="18" creationId="{8A3FD42C-0753-882F-5C77-C25690C70AF8}"/>
          </ac:cxnSpMkLst>
        </pc:cxnChg>
        <pc:cxnChg chg="add del mod">
          <ac:chgData name="代數白痴 顧" userId="316db6a4f7ef8138" providerId="LiveId" clId="{1984A028-8575-4D61-95C5-65629FF8A1CD}" dt="2024-03-29T00:57:53.331" v="674" actId="478"/>
          <ac:cxnSpMkLst>
            <pc:docMk/>
            <pc:sldMk cId="1143498520" sldId="401"/>
            <ac:cxnSpMk id="27" creationId="{1E5EA909-D77E-9FCC-AD67-D2F0CE6A2E73}"/>
          </ac:cxnSpMkLst>
        </pc:cxnChg>
        <pc:cxnChg chg="del mod">
          <ac:chgData name="代數白痴 顧" userId="316db6a4f7ef8138" providerId="LiveId" clId="{1984A028-8575-4D61-95C5-65629FF8A1CD}" dt="2024-03-29T00:50:03.289" v="1" actId="478"/>
          <ac:cxnSpMkLst>
            <pc:docMk/>
            <pc:sldMk cId="1143498520" sldId="401"/>
            <ac:cxnSpMk id="28" creationId="{2104A47F-7DC0-B370-0049-38CD6CCA49F5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38" creationId="{AE414443-3C49-3988-9C2E-57504222C4F3}"/>
          </ac:cxnSpMkLst>
        </pc:cxnChg>
        <pc:cxnChg chg="add mod">
          <ac:chgData name="代數白痴 顧" userId="316db6a4f7ef8138" providerId="LiveId" clId="{1984A028-8575-4D61-95C5-65629FF8A1CD}" dt="2024-03-29T00:59:35.476" v="705" actId="1036"/>
          <ac:cxnSpMkLst>
            <pc:docMk/>
            <pc:sldMk cId="1143498520" sldId="401"/>
            <ac:cxnSpMk id="41" creationId="{83975415-7561-7AD8-5D4B-6B730C9C53BC}"/>
          </ac:cxnSpMkLst>
        </pc:cxnChg>
        <pc:cxnChg chg="del mod topLvl">
          <ac:chgData name="代數白痴 顧" userId="316db6a4f7ef8138" providerId="LiveId" clId="{1984A028-8575-4D61-95C5-65629FF8A1CD}" dt="2024-03-29T01:15:04.299" v="1134" actId="478"/>
          <ac:cxnSpMkLst>
            <pc:docMk/>
            <pc:sldMk cId="1143498520" sldId="401"/>
            <ac:cxnSpMk id="46" creationId="{7257C03D-560B-A2BF-D822-3611323AB277}"/>
          </ac:cxnSpMkLst>
        </pc:cxnChg>
        <pc:cxnChg chg="add mod">
          <ac:chgData name="代數白痴 顧" userId="316db6a4f7ef8138" providerId="LiveId" clId="{1984A028-8575-4D61-95C5-65629FF8A1CD}" dt="2024-03-29T01:00:01.874" v="710" actId="1076"/>
          <ac:cxnSpMkLst>
            <pc:docMk/>
            <pc:sldMk cId="1143498520" sldId="401"/>
            <ac:cxnSpMk id="48" creationId="{A2288AB3-5A3E-AC91-0F0A-88DD38F3E11B}"/>
          </ac:cxnSpMkLst>
        </pc:cxnChg>
        <pc:cxnChg chg="add mod">
          <ac:chgData name="代數白痴 顧" userId="316db6a4f7ef8138" providerId="LiveId" clId="{1984A028-8575-4D61-95C5-65629FF8A1CD}" dt="2024-03-29T00:59:52.945" v="708" actId="692"/>
          <ac:cxnSpMkLst>
            <pc:docMk/>
            <pc:sldMk cId="1143498520" sldId="401"/>
            <ac:cxnSpMk id="52" creationId="{4BF554F3-17AF-3BDF-1106-AF3BFEE1B66D}"/>
          </ac:cxnSpMkLst>
        </pc:cxnChg>
        <pc:cxnChg chg="del mod topLvl">
          <ac:chgData name="代數白痴 顧" userId="316db6a4f7ef8138" providerId="LiveId" clId="{1984A028-8575-4D61-95C5-65629FF8A1CD}" dt="2024-03-29T01:15:03.393" v="1133" actId="478"/>
          <ac:cxnSpMkLst>
            <pc:docMk/>
            <pc:sldMk cId="1143498520" sldId="401"/>
            <ac:cxnSpMk id="57" creationId="{6FABFD18-341D-3EFD-1CA8-433F3B75A385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58" creationId="{251957BE-BA3F-FFF9-B714-E5502F7BDB5F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59" creationId="{CAB7ED6E-7A7C-9BC5-FD08-0FF9B85FA78F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60" creationId="{81393F70-36CE-20D6-93D8-7021D86D8957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61" creationId="{3A84A0B0-3A07-1097-84AA-E6AAFF8B9F94}"/>
          </ac:cxnSpMkLst>
        </pc:cxnChg>
        <pc:cxnChg chg="del mod topLvl">
          <ac:chgData name="代數白痴 顧" userId="316db6a4f7ef8138" providerId="LiveId" clId="{1984A028-8575-4D61-95C5-65629FF8A1CD}" dt="2024-03-29T01:14:57.964" v="1132" actId="478"/>
          <ac:cxnSpMkLst>
            <pc:docMk/>
            <pc:sldMk cId="1143498520" sldId="401"/>
            <ac:cxnSpMk id="62" creationId="{50E94DA1-B1E5-952B-3C87-31ED776202F0}"/>
          </ac:cxnSpMkLst>
        </pc:cxnChg>
      </pc:sldChg>
      <pc:sldChg chg="add del modTransition">
        <pc:chgData name="代數白痴 顧" userId="316db6a4f7ef8138" providerId="LiveId" clId="{1984A028-8575-4D61-95C5-65629FF8A1CD}" dt="2024-03-29T01:19:08.510" v="1589" actId="2696"/>
        <pc:sldMkLst>
          <pc:docMk/>
          <pc:sldMk cId="3230342019" sldId="402"/>
        </pc:sldMkLst>
      </pc:sldChg>
      <pc:sldChg chg="add del">
        <pc:chgData name="代數白痴 顧" userId="316db6a4f7ef8138" providerId="LiveId" clId="{1984A028-8575-4D61-95C5-65629FF8A1CD}" dt="2024-03-29T01:19:08.510" v="1589" actId="2696"/>
        <pc:sldMkLst>
          <pc:docMk/>
          <pc:sldMk cId="4190929820" sldId="403"/>
        </pc:sldMkLst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388C25F8-4376-4B5B-942B-DED2ADAAFC2D}"/>
    <pc:docChg chg="custSel addSld delSld modSld">
      <pc:chgData name="代數白痴 顧" userId="316db6a4f7ef8138" providerId="LiveId" clId="{388C25F8-4376-4B5B-942B-DED2ADAAFC2D}" dt="2024-02-02T07:21:19.337" v="16" actId="2696"/>
      <pc:docMkLst>
        <pc:docMk/>
      </pc:docMkLst>
      <pc:sldChg chg="addSp delSp modSp add del mod">
        <pc:chgData name="代數白痴 顧" userId="316db6a4f7ef8138" providerId="LiveId" clId="{388C25F8-4376-4B5B-942B-DED2ADAAFC2D}" dt="2024-02-02T07:21:19.337" v="16" actId="2696"/>
        <pc:sldMkLst>
          <pc:docMk/>
          <pc:sldMk cId="3666251846" sldId="398"/>
        </pc:sldMkLst>
        <pc:spChg chg="del mod topLvl">
          <ac:chgData name="代數白痴 顧" userId="316db6a4f7ef8138" providerId="LiveId" clId="{388C25F8-4376-4B5B-942B-DED2ADAAFC2D}" dt="2024-02-02T07:01:08.046" v="3" actId="478"/>
          <ac:spMkLst>
            <pc:docMk/>
            <pc:sldMk cId="3666251846" sldId="398"/>
            <ac:spMk id="24" creationId="{15F63FD9-4909-3ADC-3228-891240DAD28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5" creationId="{E3FEB93D-E400-3887-5CEC-1E578EB30AE7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6" creationId="{FAAEA8CE-6D0F-FA66-BAA2-31A81E28BAE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7" creationId="{8919BCD0-6A40-28EB-E48D-A6F04459C348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8" creationId="{E27798AE-E43F-37AC-E3A5-39C255F9B1A9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43" creationId="{62AE1175-5AEC-824F-776E-FE98460632D4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44" creationId="{9BF3A75E-EB90-1A8F-C22C-9FA12ECCD10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1" creationId="{917F89B2-56AE-1E87-6960-03C891FE8B5B}"/>
          </ac:spMkLst>
        </pc:spChg>
        <pc:spChg chg="del">
          <ac:chgData name="代數白痴 顧" userId="316db6a4f7ef8138" providerId="LiveId" clId="{388C25F8-4376-4B5B-942B-DED2ADAAFC2D}" dt="2024-02-02T07:01:29.768" v="13" actId="478"/>
          <ac:spMkLst>
            <pc:docMk/>
            <pc:sldMk cId="3666251846" sldId="398"/>
            <ac:spMk id="62" creationId="{F5E96C5F-5850-AF92-7B2A-2E227F2F31F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6" creationId="{EFA8AE7E-C860-F46C-F564-246A6CC04AF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8" creationId="{C0E4C477-00A9-F074-D523-55735252469B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9" creationId="{26211D21-4DA1-085E-BD99-DC9EE7D2B72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1" creationId="{9F640B70-077D-2FE1-DFAC-CEF31E1E733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2" creationId="{1BCFD829-9EA0-59F4-A579-30DD466655F3}"/>
          </ac:spMkLst>
        </pc:spChg>
        <pc:spChg chg="del">
          <ac:chgData name="代數白痴 顧" userId="316db6a4f7ef8138" providerId="LiveId" clId="{388C25F8-4376-4B5B-942B-DED2ADAAFC2D}" dt="2024-02-02T07:01:15.013" v="9" actId="478"/>
          <ac:spMkLst>
            <pc:docMk/>
            <pc:sldMk cId="3666251846" sldId="398"/>
            <ac:spMk id="73" creationId="{E43E4E20-DBED-3362-AB9C-4EDAB9C4BE2E}"/>
          </ac:spMkLst>
        </pc:spChg>
        <pc:spChg chg="del">
          <ac:chgData name="代數白痴 顧" userId="316db6a4f7ef8138" providerId="LiveId" clId="{388C25F8-4376-4B5B-942B-DED2ADAAFC2D}" dt="2024-02-02T07:01:13.540" v="7" actId="478"/>
          <ac:spMkLst>
            <pc:docMk/>
            <pc:sldMk cId="3666251846" sldId="398"/>
            <ac:spMk id="74" creationId="{5EF6224E-6620-22D8-1916-4BD9D1BDA85E}"/>
          </ac:spMkLst>
        </pc:spChg>
        <pc:spChg chg="del">
          <ac:chgData name="代數白痴 顧" userId="316db6a4f7ef8138" providerId="LiveId" clId="{388C25F8-4376-4B5B-942B-DED2ADAAFC2D}" dt="2024-02-02T07:01:15.846" v="10" actId="478"/>
          <ac:spMkLst>
            <pc:docMk/>
            <pc:sldMk cId="3666251846" sldId="398"/>
            <ac:spMk id="76" creationId="{A199CF7C-AEAF-BFA0-848B-F6F864ECC827}"/>
          </ac:spMkLst>
        </pc:spChg>
        <pc:spChg chg="del">
          <ac:chgData name="代數白痴 顧" userId="316db6a4f7ef8138" providerId="LiveId" clId="{388C25F8-4376-4B5B-942B-DED2ADAAFC2D}" dt="2024-02-02T07:01:14.202" v="8" actId="478"/>
          <ac:spMkLst>
            <pc:docMk/>
            <pc:sldMk cId="3666251846" sldId="398"/>
            <ac:spMk id="78" creationId="{6B8D44F8-F924-5D70-E087-EABA6808DE8F}"/>
          </ac:spMkLst>
        </pc:spChg>
        <pc:spChg chg="del">
          <ac:chgData name="代數白痴 顧" userId="316db6a4f7ef8138" providerId="LiveId" clId="{388C25F8-4376-4B5B-942B-DED2ADAAFC2D}" dt="2024-02-02T07:01:11.093" v="4" actId="478"/>
          <ac:spMkLst>
            <pc:docMk/>
            <pc:sldMk cId="3666251846" sldId="398"/>
            <ac:spMk id="79" creationId="{3250D9DA-255C-DF42-EE55-19A244E921BA}"/>
          </ac:spMkLst>
        </pc:spChg>
        <pc:spChg chg="del">
          <ac:chgData name="代數白痴 顧" userId="316db6a4f7ef8138" providerId="LiveId" clId="{388C25F8-4376-4B5B-942B-DED2ADAAFC2D}" dt="2024-02-02T07:01:16.640" v="11" actId="478"/>
          <ac:spMkLst>
            <pc:docMk/>
            <pc:sldMk cId="3666251846" sldId="398"/>
            <ac:spMk id="80" creationId="{F379688E-D59E-1E01-48BB-4A72EB9EBBD1}"/>
          </ac:spMkLst>
        </pc:spChg>
        <pc:spChg chg="del mod">
          <ac:chgData name="代數白痴 顧" userId="316db6a4f7ef8138" providerId="LiveId" clId="{388C25F8-4376-4B5B-942B-DED2ADAAFC2D}" dt="2024-02-02T07:01:12.167" v="6" actId="478"/>
          <ac:spMkLst>
            <pc:docMk/>
            <pc:sldMk cId="3666251846" sldId="398"/>
            <ac:spMk id="81" creationId="{60578709-BD20-3965-0A98-91B7FD9843FF}"/>
          </ac:spMkLst>
        </pc:spChg>
        <pc:grpChg chg="add mod">
          <ac:chgData name="代數白痴 顧" userId="316db6a4f7ef8138" providerId="LiveId" clId="{388C25F8-4376-4B5B-942B-DED2ADAAFC2D}" dt="2024-02-02T07:01:49.558" v="15" actId="14100"/>
          <ac:grpSpMkLst>
            <pc:docMk/>
            <pc:sldMk cId="3666251846" sldId="398"/>
            <ac:grpSpMk id="2" creationId="{793CDEF7-AE5A-F8C0-A18B-EA34DF0CE43A}"/>
          </ac:grpSpMkLst>
        </pc:grpChg>
        <pc:grpChg chg="del">
          <ac:chgData name="代數白痴 顧" userId="316db6a4f7ef8138" providerId="LiveId" clId="{388C25F8-4376-4B5B-942B-DED2ADAAFC2D}" dt="2024-02-02T07:01:05.245" v="2" actId="165"/>
          <ac:grpSpMkLst>
            <pc:docMk/>
            <pc:sldMk cId="3666251846" sldId="398"/>
            <ac:grpSpMk id="63" creationId="{26BEA494-5C7A-7406-E8AD-83C1D7BC3A2E}"/>
          </ac:grpSpMkLst>
        </pc:grpChg>
        <pc:cxnChg chg="de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5" creationId="{43D75110-50A2-3167-2932-8F66EA5013CB}"/>
          </ac:cxnSpMkLst>
        </pc:cxnChg>
        <pc:cxnChg chg="del mod topLv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26" creationId="{D076CB7B-6009-94F5-20AB-2286ECAF59CD}"/>
          </ac:cxnSpMkLst>
        </pc:cxnChg>
        <pc:cxnChg chg="mod topLvl">
          <ac:chgData name="代數白痴 顧" userId="316db6a4f7ef8138" providerId="LiveId" clId="{388C25F8-4376-4B5B-942B-DED2ADAAFC2D}" dt="2024-02-02T07:01:45.272" v="14" actId="164"/>
          <ac:cxnSpMkLst>
            <pc:docMk/>
            <pc:sldMk cId="3666251846" sldId="398"/>
            <ac:cxnSpMk id="42" creationId="{31BA14CC-8607-0C94-6CF0-B578429A3261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1AA93997-439D-4402-8FF6-B467EFD23413}"/>
    <pc:docChg chg="undo custSel addSld delSld modSld sldOrd">
      <pc:chgData name="代數白痴 顧" userId="316db6a4f7ef8138" providerId="LiveId" clId="{1AA93997-439D-4402-8FF6-B467EFD23413}" dt="2024-03-20T05:11:53.076" v="1322" actId="20577"/>
      <pc:docMkLst>
        <pc:docMk/>
      </pc:docMkLst>
      <pc:sldChg chg="del ord">
        <pc:chgData name="代數白痴 顧" userId="316db6a4f7ef8138" providerId="LiveId" clId="{1AA93997-439D-4402-8FF6-B467EFD23413}" dt="2024-03-20T05:11:40.632" v="1321" actId="2696"/>
        <pc:sldMkLst>
          <pc:docMk/>
          <pc:sldMk cId="3174299720" sldId="399"/>
        </pc:sldMkLst>
      </pc:sldChg>
      <pc:sldChg chg="addSp delSp modSp add mod modNotesTx">
        <pc:chgData name="代數白痴 顧" userId="316db6a4f7ef8138" providerId="LiveId" clId="{1AA93997-439D-4402-8FF6-B467EFD23413}" dt="2024-03-20T05:11:53.076" v="1322" actId="20577"/>
        <pc:sldMkLst>
          <pc:docMk/>
          <pc:sldMk cId="2002568168" sldId="400"/>
        </pc:sldMkLst>
        <pc:spChg chg="mod">
          <ac:chgData name="代數白痴 顧" userId="316db6a4f7ef8138" providerId="LiveId" clId="{1AA93997-439D-4402-8FF6-B467EFD23413}" dt="2024-03-20T04:57:24.799" v="368" actId="1035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9" creationId="{9FF010B8-B5F9-634B-EF96-26A2B7ED7BC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0" creationId="{44134916-D2B4-0B91-BBEF-76911512E3C2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1" creationId="{E3C4068B-919E-56C2-3D9A-A0BC9FA243C2}"/>
          </ac:spMkLst>
        </pc:spChg>
        <pc:spChg chg="del mod">
          <ac:chgData name="代數白痴 顧" userId="316db6a4f7ef8138" providerId="LiveId" clId="{1AA93997-439D-4402-8FF6-B467EFD23413}" dt="2024-03-20T04:53:04.499" v="3" actId="478"/>
          <ac:spMkLst>
            <pc:docMk/>
            <pc:sldMk cId="2002568168" sldId="400"/>
            <ac:spMk id="14" creationId="{2C6AA5E5-5773-B058-FF38-E4962F9D45D9}"/>
          </ac:spMkLst>
        </pc:spChg>
        <pc:spChg chg="del">
          <ac:chgData name="代數白痴 顧" userId="316db6a4f7ef8138" providerId="LiveId" clId="{1AA93997-439D-4402-8FF6-B467EFD23413}" dt="2024-03-20T04:53:05.684" v="5" actId="478"/>
          <ac:spMkLst>
            <pc:docMk/>
            <pc:sldMk cId="2002568168" sldId="400"/>
            <ac:spMk id="16" creationId="{4D732A4E-17E8-A91D-A4CD-A93136EA164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7" creationId="{0D2E2C52-4FAD-6474-9630-31331474FD07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8" creationId="{A40B4511-D7EE-4CEA-A0A1-75CAE649E4F9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9" creationId="{37387CC8-3139-E8CA-09D0-036BB9780E9F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0" creationId="{73A34C49-BCE5-F460-512A-C3E4FAB44120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1" creationId="{35BC9DE3-903C-7172-F9D8-CDFDA7C05BD6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2" creationId="{42F816D9-8BAC-19EB-9AAB-11D316EF5BD7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26" creationId="{B3139587-9B36-7CD4-B29D-5705D3BCE73B}"/>
          </ac:spMkLst>
        </pc:spChg>
        <pc:spChg chg="mod topLvl">
          <ac:chgData name="代數白痴 顧" userId="316db6a4f7ef8138" providerId="LiveId" clId="{1AA93997-439D-4402-8FF6-B467EFD23413}" dt="2024-03-20T05:09:18.884" v="966" actId="20577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AA93997-439D-4402-8FF6-B467EFD23413}" dt="2024-03-20T05:03:12.691" v="479" actId="692"/>
          <ac:spMkLst>
            <pc:docMk/>
            <pc:sldMk cId="2002568168" sldId="400"/>
            <ac:spMk id="30" creationId="{00BFCEAB-27E1-B723-B96C-B7450C03B13C}"/>
          </ac:spMkLst>
        </pc:spChg>
        <pc:spChg chg="add mod">
          <ac:chgData name="代數白痴 顧" userId="316db6a4f7ef8138" providerId="LiveId" clId="{1AA93997-439D-4402-8FF6-B467EFD23413}" dt="2024-03-20T05:03:16.847" v="480" actId="692"/>
          <ac:spMkLst>
            <pc:docMk/>
            <pc:sldMk cId="2002568168" sldId="400"/>
            <ac:spMk id="31" creationId="{C501F80C-B55A-8BFB-4E4F-DDDB79A27B07}"/>
          </ac:spMkLst>
        </pc:spChg>
        <pc:spChg chg="add mod">
          <ac:chgData name="代數白痴 顧" userId="316db6a4f7ef8138" providerId="LiveId" clId="{1AA93997-439D-4402-8FF6-B467EFD23413}" dt="2024-03-20T05:03:31.531" v="486" actId="1036"/>
          <ac:spMkLst>
            <pc:docMk/>
            <pc:sldMk cId="2002568168" sldId="400"/>
            <ac:spMk id="32" creationId="{49E7A857-5529-580F-C289-908025A07D0A}"/>
          </ac:spMkLst>
        </pc:spChg>
        <pc:spChg chg="add mod">
          <ac:chgData name="代數白痴 顧" userId="316db6a4f7ef8138" providerId="LiveId" clId="{1AA93997-439D-4402-8FF6-B467EFD23413}" dt="2024-03-20T05:04:34.737" v="506" actId="1076"/>
          <ac:spMkLst>
            <pc:docMk/>
            <pc:sldMk cId="2002568168" sldId="400"/>
            <ac:spMk id="33" creationId="{68D73627-6CC4-7AAF-B1B7-A2642CA7CF2D}"/>
          </ac:spMkLst>
        </pc:spChg>
        <pc:spChg chg="add mod">
          <ac:chgData name="代數白痴 顧" userId="316db6a4f7ef8138" providerId="LiveId" clId="{1AA93997-439D-4402-8FF6-B467EFD23413}" dt="2024-03-20T05:04:25.329" v="504" actId="1076"/>
          <ac:spMkLst>
            <pc:docMk/>
            <pc:sldMk cId="2002568168" sldId="400"/>
            <ac:spMk id="34" creationId="{899740C3-C1F6-67EF-FC95-03CD1C5D535E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0" creationId="{C73E72E0-965C-F8F9-E4FF-A2B1DAE0DC9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1" creationId="{DFFD671E-7D62-8CDF-041B-DCBF3B3F3AFF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2" creationId="{CD1B7282-2562-2721-397F-7F73AE7C95F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3" creationId="{3500D3E4-F32E-A928-6B56-C861AA26467F}"/>
          </ac:spMkLst>
        </pc:spChg>
        <pc:spChg chg="del">
          <ac:chgData name="代數白痴 顧" userId="316db6a4f7ef8138" providerId="LiveId" clId="{1AA93997-439D-4402-8FF6-B467EFD23413}" dt="2024-03-20T04:53:05.053" v="4" actId="478"/>
          <ac:spMkLst>
            <pc:docMk/>
            <pc:sldMk cId="2002568168" sldId="400"/>
            <ac:spMk id="44" creationId="{D0C7C1EE-3E22-B171-0748-2709849538B9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5" creationId="{98343EE8-B01F-E722-531C-23212FA58708}"/>
          </ac:spMkLst>
        </pc:spChg>
        <pc:spChg chg="mod topLvl">
          <ac:chgData name="代數白痴 顧" userId="316db6a4f7ef8138" providerId="LiveId" clId="{1AA93997-439D-4402-8FF6-B467EFD23413}" dt="2024-03-20T05:10:04.038" v="977" actId="947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6" creationId="{980E1D83-634D-D3F7-AC8D-A5CC10E617AA}"/>
          </ac:spMkLst>
        </pc:spChg>
        <pc:spChg chg="mod topLvl">
          <ac:chgData name="代數白痴 顧" userId="316db6a4f7ef8138" providerId="LiveId" clId="{1AA93997-439D-4402-8FF6-B467EFD23413}" dt="2024-03-20T05:03:52.529" v="491" actId="1076"/>
          <ac:spMkLst>
            <pc:docMk/>
            <pc:sldMk cId="2002568168" sldId="400"/>
            <ac:spMk id="65" creationId="{458F5F73-03D4-E675-76FD-19693FD0F61A}"/>
          </ac:spMkLst>
        </pc:spChg>
        <pc:spChg chg="mod topLvl">
          <ac:chgData name="代數白痴 顧" userId="316db6a4f7ef8138" providerId="LiveId" clId="{1AA93997-439D-4402-8FF6-B467EFD23413}" dt="2024-03-20T05:03:49.560" v="490" actId="1076"/>
          <ac:spMkLst>
            <pc:docMk/>
            <pc:sldMk cId="2002568168" sldId="400"/>
            <ac:spMk id="66" creationId="{E906DE12-DC24-FC83-C206-5F1559B07C29}"/>
          </ac:spMkLst>
        </pc:spChg>
        <pc:spChg chg="mod topLvl">
          <ac:chgData name="代數白痴 顧" userId="316db6a4f7ef8138" providerId="LiveId" clId="{1AA93997-439D-4402-8FF6-B467EFD23413}" dt="2024-03-20T05:03:58.913" v="492" actId="1076"/>
          <ac:spMkLst>
            <pc:docMk/>
            <pc:sldMk cId="2002568168" sldId="400"/>
            <ac:spMk id="67" creationId="{8B42F1A6-14F5-DB76-3A57-262526FA2D10}"/>
          </ac:spMkLst>
        </pc:spChg>
        <pc:spChg chg="mod topLvl">
          <ac:chgData name="代數白痴 顧" userId="316db6a4f7ef8138" providerId="LiveId" clId="{1AA93997-439D-4402-8FF6-B467EFD23413}" dt="2024-03-20T05:04:03.929" v="493" actId="1076"/>
          <ac:spMkLst>
            <pc:docMk/>
            <pc:sldMk cId="2002568168" sldId="400"/>
            <ac:spMk id="68" creationId="{15A15F28-B1B0-ACA2-2906-2CDF8553FECF}"/>
          </ac:spMkLst>
        </pc:spChg>
        <pc:spChg chg="mod topLvl">
          <ac:chgData name="代數白痴 顧" userId="316db6a4f7ef8138" providerId="LiveId" clId="{1AA93997-439D-4402-8FF6-B467EFD23413}" dt="2024-03-20T05:04:31.369" v="505" actId="1076"/>
          <ac:spMkLst>
            <pc:docMk/>
            <pc:sldMk cId="2002568168" sldId="400"/>
            <ac:spMk id="69" creationId="{6A44CB1E-18FE-A8CB-0529-7FD1915B2AE9}"/>
          </ac:spMkLst>
        </pc:spChg>
        <pc:grpChg chg="del">
          <ac:chgData name="代數白痴 顧" userId="316db6a4f7ef8138" providerId="LiveId" clId="{1AA93997-439D-4402-8FF6-B467EFD23413}" dt="2024-03-20T04:53:01.989" v="1" actId="478"/>
          <ac:grpSpMkLst>
            <pc:docMk/>
            <pc:sldMk cId="2002568168" sldId="400"/>
            <ac:grpSpMk id="15" creationId="{1E9A1610-66F8-2A0C-F6C6-E18FE45F879B}"/>
          </ac:grpSpMkLst>
        </pc:grpChg>
        <pc:grpChg chg="del mod topLvl">
          <ac:chgData name="代數白痴 顧" userId="316db6a4f7ef8138" providerId="LiveId" clId="{1AA93997-439D-4402-8FF6-B467EFD23413}" dt="2024-03-20T05:01:09.243" v="460" actId="165"/>
          <ac:grpSpMkLst>
            <pc:docMk/>
            <pc:sldMk cId="2002568168" sldId="400"/>
            <ac:grpSpMk id="24" creationId="{2A890370-EF2A-2F90-CFC9-F2BF1E23E46C}"/>
          </ac:grpSpMkLst>
        </pc:grpChg>
        <pc:grpChg chg="del">
          <ac:chgData name="代數白痴 顧" userId="316db6a4f7ef8138" providerId="LiveId" clId="{1AA93997-439D-4402-8FF6-B467EFD23413}" dt="2024-03-20T05:01:02.332" v="458" actId="165"/>
          <ac:grpSpMkLst>
            <pc:docMk/>
            <pc:sldMk cId="2002568168" sldId="400"/>
            <ac:grpSpMk id="25" creationId="{943BED93-F276-6192-2B67-904AFD78C3D9}"/>
          </ac:grpSpMkLst>
        </pc:grpChg>
        <pc:picChg chg="add del mod ord">
          <ac:chgData name="代數白痴 顧" userId="316db6a4f7ef8138" providerId="LiveId" clId="{1AA93997-439D-4402-8FF6-B467EFD23413}" dt="2024-03-20T05:00:42.406" v="456" actId="478"/>
          <ac:picMkLst>
            <pc:docMk/>
            <pc:sldMk cId="2002568168" sldId="400"/>
            <ac:picMk id="8" creationId="{BAE1FFF8-EDFD-CF01-B41C-F880783B4E6C}"/>
          </ac:picMkLst>
        </pc:picChg>
        <pc:picChg chg="add del mod">
          <ac:chgData name="代數白痴 顧" userId="316db6a4f7ef8138" providerId="LiveId" clId="{1AA93997-439D-4402-8FF6-B467EFD23413}" dt="2024-03-20T05:04:36.589" v="507" actId="478"/>
          <ac:picMkLst>
            <pc:docMk/>
            <pc:sldMk cId="2002568168" sldId="400"/>
            <ac:picMk id="29" creationId="{481C69C2-37F7-0681-1712-8424992C288F}"/>
          </ac:picMkLst>
        </pc:picChg>
        <pc:cxnChg chg="add mod">
          <ac:chgData name="代數白痴 顧" userId="316db6a4f7ef8138" providerId="LiveId" clId="{1AA93997-439D-4402-8FF6-B467EFD23413}" dt="2024-03-20T04:57:36.210" v="420" actId="1038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AA93997-439D-4402-8FF6-B467EFD23413}" dt="2024-03-20T04:57:05.862" v="299" actId="1037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AA93997-439D-4402-8FF6-B467EFD23413}" dt="2024-03-20T04:57:11.515" v="303" actId="1038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AA93997-439D-4402-8FF6-B467EFD23413}" dt="2024-03-20T04:57:40.232" v="421" actId="1038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AA93997-439D-4402-8FF6-B467EFD23413}" dt="2024-03-20T05:10:46.678" v="1076" actId="1036"/>
          <ac:cxnSpMkLst>
            <pc:docMk/>
            <pc:sldMk cId="2002568168" sldId="400"/>
            <ac:cxnSpMk id="35" creationId="{167E1449-D29C-1813-C20D-A64DDB752E9C}"/>
          </ac:cxnSpMkLst>
        </pc:cxnChg>
        <pc:cxnChg chg="add mod">
          <ac:chgData name="代數白痴 顧" userId="316db6a4f7ef8138" providerId="LiveId" clId="{1AA93997-439D-4402-8FF6-B467EFD23413}" dt="2024-03-20T05:11:30.008" v="1320" actId="1037"/>
          <ac:cxnSpMkLst>
            <pc:docMk/>
            <pc:sldMk cId="2002568168" sldId="400"/>
            <ac:cxnSpMk id="36" creationId="{725FAB0F-403B-BFD5-2BD0-AC7E204903B9}"/>
          </ac:cxnSpMkLst>
        </pc:cxnChg>
        <pc:cxnChg chg="add mod">
          <ac:chgData name="代數白痴 顧" userId="316db6a4f7ef8138" providerId="LiveId" clId="{1AA93997-439D-4402-8FF6-B467EFD23413}" dt="2024-03-20T05:11:14.687" v="1236" actId="1037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1AA93997-439D-4402-8FF6-B467EFD23413}" dt="2024-03-20T05:11:25.906" v="1316" actId="1037"/>
          <ac:cxnSpMkLst>
            <pc:docMk/>
            <pc:sldMk cId="2002568168" sldId="400"/>
            <ac:cxnSpMk id="38" creationId="{C6772437-29B0-AA38-C372-62A187EC3C22}"/>
          </ac:cxnSpMkLst>
        </pc:cxnChg>
        <pc:cxnChg chg="mod topLvl">
          <ac:chgData name="代數白痴 顧" userId="316db6a4f7ef8138" providerId="LiveId" clId="{1AA93997-439D-4402-8FF6-B467EFD23413}" dt="2024-03-20T05:10:22.437" v="1033" actId="1038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1AA93997-439D-4402-8FF6-B467EFD23413}" dt="2024-03-20T05:10:30.011" v="1043" actId="1038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1AA93997-439D-4402-8FF6-B467EFD23413}" dt="2024-03-20T05:10:37.067" v="1067" actId="1037"/>
          <ac:cxnSpMkLst>
            <pc:docMk/>
            <pc:sldMk cId="2002568168" sldId="400"/>
            <ac:cxnSpMk id="50" creationId="{CE7D25A2-2479-B9C2-BE7E-7EC58120BD13}"/>
          </ac:cxnSpMkLst>
        </pc:cxnChg>
        <pc:cxnChg chg="mod topLvl">
          <ac:chgData name="代數白痴 顧" userId="316db6a4f7ef8138" providerId="LiveId" clId="{1AA93997-439D-4402-8FF6-B467EFD23413}" dt="2024-03-20T05:01:02.332" v="458" actId="165"/>
          <ac:cxnSpMkLst>
            <pc:docMk/>
            <pc:sldMk cId="2002568168" sldId="400"/>
            <ac:cxnSpMk id="54" creationId="{C85B2D53-5B5A-9AC0-2275-87E619C4DFE5}"/>
          </ac:cxnSpMkLst>
        </pc:cxn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104BAB1E-8455-4348-AE62-9CFB8216C28C}"/>
    <pc:docChg chg="undo custSel addSld delSld modSld">
      <pc:chgData name="代數白痴 顧" userId="316db6a4f7ef8138" providerId="LiveId" clId="{104BAB1E-8455-4348-AE62-9CFB8216C28C}" dt="2024-03-25T05:17:42.424" v="1821"/>
      <pc:docMkLst>
        <pc:docMk/>
      </pc:docMkLst>
      <pc:sldChg chg="addSp delSp modSp mod modTransition">
        <pc:chgData name="代數白痴 顧" userId="316db6a4f7ef8138" providerId="LiveId" clId="{104BAB1E-8455-4348-AE62-9CFB8216C28C}" dt="2024-03-25T05:17:42.424" v="1821"/>
        <pc:sldMkLst>
          <pc:docMk/>
          <pc:sldMk cId="2002568168" sldId="400"/>
        </pc:sldMkLst>
        <pc:spChg chg="mod">
          <ac:chgData name="代數白痴 顧" userId="316db6a4f7ef8138" providerId="LiveId" clId="{104BAB1E-8455-4348-AE62-9CFB8216C28C}" dt="2024-03-25T04:54:41.817" v="964" actId="20577"/>
          <ac:spMkLst>
            <pc:docMk/>
            <pc:sldMk cId="2002568168" sldId="400"/>
            <ac:spMk id="6" creationId="{CEEB7751-993F-9058-CC83-7E99352B29A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9" creationId="{9FF010B8-B5F9-634B-EF96-26A2B7ED7BC1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0" creationId="{44134916-D2B4-0B91-BBEF-76911512E3C2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1" creationId="{E3C4068B-919E-56C2-3D9A-A0BC9FA243C2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5" creationId="{9779476D-E216-7C02-A356-38F7F1BFE352}"/>
          </ac:spMkLst>
        </pc:spChg>
        <pc:spChg chg="add del">
          <ac:chgData name="代數白痴 顧" userId="316db6a4f7ef8138" providerId="LiveId" clId="{104BAB1E-8455-4348-AE62-9CFB8216C28C}" dt="2024-03-25T04:56:15.208" v="1007" actId="478"/>
          <ac:spMkLst>
            <pc:docMk/>
            <pc:sldMk cId="2002568168" sldId="400"/>
            <ac:spMk id="16" creationId="{824D9185-4688-AB88-FCB8-5081A09EF70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7" creationId="{0D2E2C52-4FAD-6474-9630-31331474FD07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8" creationId="{94D04B57-C454-EA6D-80D2-551D2044A64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9" creationId="{CA4BE1D7-3069-F95C-5BAB-1958F9EC59F8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0" creationId="{BEC1EF9E-6427-B441-1FE8-592F6AA7C6DF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1" creationId="{9C0355DE-3462-18F3-2F28-782DA27082E5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2" creationId="{B8B0162F-D9E2-CCDF-3233-97F2E57FDC74}"/>
          </ac:spMkLst>
        </pc:spChg>
        <pc:spChg chg="mod">
          <ac:chgData name="代數白痴 顧" userId="316db6a4f7ef8138" providerId="LiveId" clId="{104BAB1E-8455-4348-AE62-9CFB8216C28C}" dt="2024-03-25T05:15:02.418" v="1807" actId="20577"/>
          <ac:spMkLst>
            <pc:docMk/>
            <pc:sldMk cId="2002568168" sldId="400"/>
            <ac:spMk id="23" creationId="{3851CD1E-8037-4C3B-D89A-8BB0433A7809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4" creationId="{9377D147-AFBB-7DF7-1105-B2382BA9BA36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5" creationId="{0921CEEE-F1A3-721C-6FB8-40BC1D786C24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26" creationId="{B3139587-9B36-7CD4-B29D-5705D3BCE73B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7" creationId="{C42C94BB-F54B-7CE7-EF08-78809EEFFFF4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9" creationId="{773C50DB-BC9F-BE1E-36BD-27D24A15B2A1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0" creationId="{00BFCEAB-27E1-B723-B96C-B7450C03B13C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1" creationId="{C501F80C-B55A-8BFB-4E4F-DDDB79A27B07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2" creationId="{49E7A857-5529-580F-C289-908025A07D0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3" creationId="{68D73627-6CC4-7AAF-B1B7-A2642CA7CF2D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4" creationId="{899740C3-C1F6-67EF-FC95-03CD1C5D535E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0" creationId="{C73E72E0-965C-F8F9-E4FF-A2B1DAE0DC9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1" creationId="{DFFD671E-7D62-8CDF-041B-DCBF3B3F3AFF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2" creationId="{CD1B7282-2562-2721-397F-7F73AE7C95F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3" creationId="{3500D3E4-F32E-A928-6B56-C861AA26467F}"/>
          </ac:spMkLst>
        </pc:spChg>
        <pc:spChg chg="add mod or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44" creationId="{5BF5DC49-F258-418E-F4E6-CAF6948CCC00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5" creationId="{98343EE8-B01F-E722-531C-23212FA58708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2" creationId="{AA1D6992-C3F4-8400-1B34-6E1E0CD1D94F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5" creationId="{AFD9F53A-8D21-1D2F-8D1E-F745BAED4930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7" creationId="{EBE53B96-15C1-51FB-B005-DA0D341362DE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8" creationId="{D9ADDF82-C7A5-E3AA-DE14-7B52572E4543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9" creationId="{D41AA760-A941-37BD-9C73-80247101C402}"/>
          </ac:spMkLst>
        </pc:spChg>
        <pc:spChg chg="mod">
          <ac:chgData name="代數白痴 顧" userId="316db6a4f7ef8138" providerId="LiveId" clId="{104BAB1E-8455-4348-AE62-9CFB8216C28C}" dt="2024-03-25T05:05:26.890" v="1605" actId="14100"/>
          <ac:spMkLst>
            <pc:docMk/>
            <pc:sldMk cId="2002568168" sldId="400"/>
            <ac:spMk id="60" creationId="{B186BDCD-4045-B353-6E61-81059E007FF6}"/>
          </ac:spMkLst>
        </pc:spChg>
        <pc:spChg chg="mod">
          <ac:chgData name="代數白痴 顧" userId="316db6a4f7ef8138" providerId="LiveId" clId="{104BAB1E-8455-4348-AE62-9CFB8216C28C}" dt="2024-03-25T05:16:20.441" v="1817" actId="692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104BAB1E-8455-4348-AE62-9CFB8216C28C}" dt="2024-03-25T05:16:29.107" v="1819" actId="692"/>
          <ac:spMkLst>
            <pc:docMk/>
            <pc:sldMk cId="2002568168" sldId="400"/>
            <ac:spMk id="64" creationId="{B2E043C0-063F-304A-2FD4-BAE5C8503AF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5" creationId="{458F5F73-03D4-E675-76FD-19693FD0F61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6" creationId="{E906DE12-DC24-FC83-C206-5F1559B07C29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7" creationId="{8B42F1A6-14F5-DB76-3A57-262526FA2D10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8" creationId="{15A15F28-B1B0-ACA2-2906-2CDF8553FEC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9" creationId="{6A44CB1E-18FE-A8CB-0529-7FD1915B2AE9}"/>
          </ac:spMkLst>
        </pc:spChg>
        <pc:spChg chg="mod">
          <ac:chgData name="代數白痴 顧" userId="316db6a4f7ef8138" providerId="LiveId" clId="{104BAB1E-8455-4348-AE62-9CFB8216C28C}" dt="2024-03-25T05:16:25.210" v="1818" actId="692"/>
          <ac:spMkLst>
            <pc:docMk/>
            <pc:sldMk cId="2002568168" sldId="400"/>
            <ac:spMk id="70" creationId="{283EEEFA-8E73-4509-B11F-7738D2A2EED7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2" creationId="{E3BCC10F-3B33-28C2-C93E-B8E43838615D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3" creationId="{57E99C48-09FF-CDB0-61F6-D1B9759DD8DC}"/>
          </ac:spMkLst>
        </pc:spChg>
        <pc:spChg chg="add mod">
          <ac:chgData name="代數白痴 顧" userId="316db6a4f7ef8138" providerId="LiveId" clId="{104BAB1E-8455-4348-AE62-9CFB8216C28C}" dt="2024-03-25T05:16:43.600" v="1820" actId="1076"/>
          <ac:spMkLst>
            <pc:docMk/>
            <pc:sldMk cId="2002568168" sldId="400"/>
            <ac:spMk id="74" creationId="{6C787CC8-52E2-426B-0892-A497D359353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5" creationId="{83FAB6D6-8EBC-166A-E776-53E60E63305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6" creationId="{9D0EEEC2-C3D9-04AD-C644-91F5A4625FF0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7" creationId="{E14D95DF-109F-45A2-8E78-BAFA21B76C81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8" creationId="{B9A2A3FF-5065-8F62-96AD-4934F3EF7C39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9" creationId="{85730886-4127-41EF-A23F-8F5E2ED3994B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80" creationId="{F2EB1FA1-4FF7-900D-AC28-152ED35692F1}"/>
          </ac:spMkLst>
        </pc:spChg>
        <pc:grpChg chg="add del mod">
          <ac:chgData name="代數白痴 顧" userId="316db6a4f7ef8138" providerId="LiveId" clId="{104BAB1E-8455-4348-AE62-9CFB8216C28C}" dt="2024-03-25T05:05:31.061" v="1606" actId="478"/>
          <ac:grpSpMkLst>
            <pc:docMk/>
            <pc:sldMk cId="2002568168" sldId="400"/>
            <ac:grpSpMk id="53" creationId="{DD453CED-CE04-2757-3D96-19030378579B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62" creationId="{9C90B418-BC75-DF68-E730-F80990619376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82" creationId="{F8E4D242-6F90-7126-34F6-E06F03FDE009}"/>
          </ac:grpSpMkLst>
        </pc:grp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">
          <ac:chgData name="代數白痴 顧" userId="316db6a4f7ef8138" providerId="LiveId" clId="{104BAB1E-8455-4348-AE62-9CFB8216C28C}" dt="2024-03-25T05:12:40.564" v="1710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104BAB1E-8455-4348-AE62-9CFB8216C28C}" dt="2024-03-25T04:58:11.348" v="1031" actId="478"/>
          <ac:picMkLst>
            <pc:docMk/>
            <pc:sldMk cId="2002568168" sldId="400"/>
            <ac:picMk id="14" creationId="{C0A327A9-D9C7-0B2F-833B-B6BAE35B6CFB}"/>
          </ac:picMkLst>
        </pc:pic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04BAB1E-8455-4348-AE62-9CFB8216C28C}" dt="2024-03-25T04:54:36.376" v="959" actId="1038"/>
          <ac:cxnSpMkLst>
            <pc:docMk/>
            <pc:sldMk cId="2002568168" sldId="400"/>
            <ac:cxnSpMk id="7" creationId="{7CA831A0-F438-A48F-D03C-C03450930666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5" creationId="{167E1449-D29C-1813-C20D-A64DDB752E9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6" creationId="{725FAB0F-403B-BFD5-2BD0-AC7E204903B9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7" creationId="{2D2CB6E5-A56F-FC86-796B-3C9D1685291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8" creationId="{C6772437-29B0-AA38-C372-62A187EC3C22}"/>
          </ac:cxnSpMkLst>
        </pc:cxnChg>
        <pc:cxnChg chg="add 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0" creationId="{CE7D25A2-2479-B9C2-BE7E-7EC58120BD13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4" creationId="{C85B2D53-5B5A-9AC0-2275-87E619C4DFE5}"/>
          </ac:cxnSpMkLst>
        </pc:cxnChg>
        <pc:cxnChg chg="mod">
          <ac:chgData name="代數白痴 顧" userId="316db6a4f7ef8138" providerId="LiveId" clId="{104BAB1E-8455-4348-AE62-9CFB8216C28C}" dt="2024-03-25T05:15:34.292" v="1808" actId="692"/>
          <ac:cxnSpMkLst>
            <pc:docMk/>
            <pc:sldMk cId="2002568168" sldId="400"/>
            <ac:cxnSpMk id="71" creationId="{09951B0E-3919-9E0C-294E-8476F1798824}"/>
          </ac:cxnSpMkLst>
        </pc:cxnChg>
      </pc:sldChg>
      <pc:sldChg chg="add del modTransition">
        <pc:chgData name="代數白痴 顧" userId="316db6a4f7ef8138" providerId="LiveId" clId="{104BAB1E-8455-4348-AE62-9CFB8216C28C}" dt="2024-03-25T05:12:59.059" v="1744" actId="2696"/>
        <pc:sldMkLst>
          <pc:docMk/>
          <pc:sldMk cId="380209889" sldId="401"/>
        </pc:sldMkLst>
      </pc:sldChg>
    </pc:docChg>
  </pc:docChgLst>
  <pc:docChgLst>
    <pc:chgData name="代數白痴 顧" userId="316db6a4f7ef8138" providerId="LiveId" clId="{F25B5EE7-91BB-468A-BB94-C81A8B4B98D1}"/>
    <pc:docChg chg="custSel addSld delSld modSld">
      <pc:chgData name="代數白痴 顧" userId="316db6a4f7ef8138" providerId="LiveId" clId="{F25B5EE7-91BB-468A-BB94-C81A8B4B98D1}" dt="2024-03-11T00:43:53.656" v="1352" actId="47"/>
      <pc:docMkLst>
        <pc:docMk/>
      </pc:docMkLst>
      <pc:sldChg chg="addSp delSp modSp mod modTransition">
        <pc:chgData name="代數白痴 顧" userId="316db6a4f7ef8138" providerId="LiveId" clId="{F25B5EE7-91BB-468A-BB94-C81A8B4B98D1}" dt="2024-03-11T00:43:45.194" v="1351" actId="164"/>
        <pc:sldMkLst>
          <pc:docMk/>
          <pc:sldMk cId="2794326291" sldId="398"/>
        </pc:sldMkLst>
        <pc:spChg chg="mod">
          <ac:chgData name="代數白痴 顧" userId="316db6a4f7ef8138" providerId="LiveId" clId="{F25B5EE7-91BB-468A-BB94-C81A8B4B98D1}" dt="2024-03-11T00:14:27.303" v="233" actId="114"/>
          <ac:spMkLst>
            <pc:docMk/>
            <pc:sldMk cId="2794326291" sldId="398"/>
            <ac:spMk id="6" creationId="{CEEB7751-993F-9058-CC83-7E99352B29AD}"/>
          </ac:spMkLst>
        </pc:spChg>
        <pc:spChg chg="add">
          <ac:chgData name="代數白痴 顧" userId="316db6a4f7ef8138" providerId="LiveId" clId="{F25B5EE7-91BB-468A-BB94-C81A8B4B98D1}" dt="2024-03-11T00:19:18.692" v="611" actId="11529"/>
          <ac:spMkLst>
            <pc:docMk/>
            <pc:sldMk cId="2794326291" sldId="398"/>
            <ac:spMk id="16" creationId="{2130F8BB-A07A-6C9D-654B-D9EC58896D64}"/>
          </ac:spMkLst>
        </pc:spChg>
        <pc:spChg chg="add mod">
          <ac:chgData name="代數白痴 顧" userId="316db6a4f7ef8138" providerId="LiveId" clId="{F25B5EE7-91BB-468A-BB94-C81A8B4B98D1}" dt="2024-03-11T00:21:21.232" v="632" actId="14100"/>
          <ac:spMkLst>
            <pc:docMk/>
            <pc:sldMk cId="2794326291" sldId="398"/>
            <ac:spMk id="17" creationId="{E1175831-59A8-DC76-463C-1FD0B9C16AFF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18" creationId="{C9CF139F-0711-1421-E4B2-1B299B3C1C78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20" creationId="{5FC3F09B-B464-0099-3299-489D79FCE3EE}"/>
          </ac:spMkLst>
        </pc:spChg>
        <pc:spChg chg="add mod">
          <ac:chgData name="代數白痴 顧" userId="316db6a4f7ef8138" providerId="LiveId" clId="{F25B5EE7-91BB-468A-BB94-C81A8B4B98D1}" dt="2024-03-11T00:21:52.463" v="636" actId="1076"/>
          <ac:spMkLst>
            <pc:docMk/>
            <pc:sldMk cId="2794326291" sldId="398"/>
            <ac:spMk id="21" creationId="{9AA532CC-20D0-46AE-7EDE-4CA5C3CF5D29}"/>
          </ac:spMkLst>
        </pc:spChg>
        <pc:spChg chg="mod">
          <ac:chgData name="代數白痴 顧" userId="316db6a4f7ef8138" providerId="LiveId" clId="{F25B5EE7-91BB-468A-BB94-C81A8B4B98D1}" dt="2024-03-11T00:11:10.033" v="48" actId="27636"/>
          <ac:spMkLst>
            <pc:docMk/>
            <pc:sldMk cId="2794326291" sldId="398"/>
            <ac:spMk id="23" creationId="{3851CD1E-8037-4C3B-D89A-8BB0433A7809}"/>
          </ac:spMkLst>
        </pc:spChg>
        <pc:spChg chg="add mod">
          <ac:chgData name="代數白痴 顧" userId="316db6a4f7ef8138" providerId="LiveId" clId="{F25B5EE7-91BB-468A-BB94-C81A8B4B98D1}" dt="2024-03-11T00:21:54.759" v="637" actId="1076"/>
          <ac:spMkLst>
            <pc:docMk/>
            <pc:sldMk cId="2794326291" sldId="398"/>
            <ac:spMk id="24" creationId="{1739CD10-027E-C518-E8A1-AE631F963D21}"/>
          </ac:spMkLst>
        </pc:spChg>
        <pc:spChg chg="add mod">
          <ac:chgData name="代數白痴 顧" userId="316db6a4f7ef8138" providerId="LiveId" clId="{F25B5EE7-91BB-468A-BB94-C81A8B4B98D1}" dt="2024-03-11T00:22:00.064" v="638" actId="1076"/>
          <ac:spMkLst>
            <pc:docMk/>
            <pc:sldMk cId="2794326291" sldId="398"/>
            <ac:spMk id="25" creationId="{50034D18-845F-931F-0599-02274530ACB5}"/>
          </ac:spMkLst>
        </pc:spChg>
        <pc:spChg chg="add mod">
          <ac:chgData name="代數白痴 顧" userId="316db6a4f7ef8138" providerId="LiveId" clId="{F25B5EE7-91BB-468A-BB94-C81A8B4B98D1}" dt="2024-03-11T00:22:03.968" v="639" actId="1076"/>
          <ac:spMkLst>
            <pc:docMk/>
            <pc:sldMk cId="2794326291" sldId="398"/>
            <ac:spMk id="26" creationId="{3B4BABF0-B319-6E3A-4785-A2479862FF32}"/>
          </ac:spMkLst>
        </pc:spChg>
        <pc:spChg chg="add mod">
          <ac:chgData name="代數白痴 顧" userId="316db6a4f7ef8138" providerId="LiveId" clId="{F25B5EE7-91BB-468A-BB94-C81A8B4B98D1}" dt="2024-03-11T00:22:10.856" v="642" actId="1076"/>
          <ac:spMkLst>
            <pc:docMk/>
            <pc:sldMk cId="2794326291" sldId="398"/>
            <ac:spMk id="27" creationId="{0DD5AF0C-E514-A8C1-FE50-9FE806D143AF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28" creationId="{DD0456EB-916B-B09D-EE0B-4400A60A7710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8" creationId="{FCF160CE-FA28-8733-E522-30AAB0E168C1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9" creationId="{C6A9B498-711B-3A1C-B0B9-A80CA90D48D6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43" creationId="{358B2959-0E86-0C3E-5436-730BBFCB0F03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44" creationId="{D73DD402-9BA1-5CE3-67AC-BE1880B2B4D6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6" creationId="{980E1D83-634D-D3F7-AC8D-A5CC10E617A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1" creationId="{5E97D094-D0E0-E820-97E9-53046AE70BF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2" creationId="{73E708A2-553F-9AAF-E892-220AA0557F70}"/>
          </ac:spMkLst>
        </pc:spChg>
        <pc:spChg chg="del mod topLvl">
          <ac:chgData name="代數白痴 顧" userId="316db6a4f7ef8138" providerId="LiveId" clId="{F25B5EE7-91BB-468A-BB94-C81A8B4B98D1}" dt="2024-03-11T00:39:14.934" v="670" actId="478"/>
          <ac:spMkLst>
            <pc:docMk/>
            <pc:sldMk cId="2794326291" sldId="398"/>
            <ac:spMk id="63" creationId="{9ED9FBD7-FD97-E40F-7BFE-07ED6083E5AC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8" creationId="{F15DE7F5-8FD4-5B07-4E3E-FF6E76D2D55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9" creationId="{75D50F03-B6ED-EF72-FAB7-B0377A9ADDB1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0" creationId="{61EA1D3E-208E-8CA3-EA75-EBF7F514BCE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1" creationId="{52431206-3BBE-E66E-4A70-74E2C905D6C0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2" creationId="{6D3D2DAB-880C-1022-C451-7AF0BD9F5E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3" creationId="{CF964E25-8870-2179-3DE0-CAD58B0EB1D4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6" creationId="{4DC49720-3F52-74C3-E126-A4FD4B134497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7" creationId="{F8905B58-6846-0BF0-5818-A08A7D1DA96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8" creationId="{D0B31F98-841C-1EBE-CAC9-23DC999E391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9" creationId="{CBB458E9-650F-AC92-E770-95D7BDB2940E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0" creationId="{BE637A8C-FCFE-F36D-9ED2-E5E5E89385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1" creationId="{8B1EFBF5-4F44-BED4-B1F6-6A00B77CDC79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3" creationId="{5DE01C07-01F2-2408-33E6-3DDC579A3D3D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4" creationId="{5942AB55-CA53-C6E6-9050-8C3CF345D92A}"/>
          </ac:spMkLst>
        </pc:s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1" creationId="{2B2607C2-BEE3-04C4-9AE8-8069B3B6DE35}"/>
          </ac:grpSpMkLst>
        </pc:gr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5" creationId="{B20B0CB1-4E77-7371-0814-8F3D976734F1}"/>
          </ac:grpSpMkLst>
        </pc:grpChg>
        <pc:grpChg chg="del">
          <ac:chgData name="代數白痴 顧" userId="316db6a4f7ef8138" providerId="LiveId" clId="{F25B5EE7-91BB-468A-BB94-C81A8B4B98D1}" dt="2024-03-11T00:29:25.302" v="645" actId="165"/>
          <ac:grpSpMkLst>
            <pc:docMk/>
            <pc:sldMk cId="2794326291" sldId="398"/>
            <ac:grpSpMk id="65" creationId="{03443D5A-68C9-09B4-F86A-E50D3A63E574}"/>
          </ac:grpSpMkLst>
        </pc:grpChg>
        <pc:picChg chg="add del mod">
          <ac:chgData name="代數白痴 顧" userId="316db6a4f7ef8138" providerId="LiveId" clId="{F25B5EE7-91BB-468A-BB94-C81A8B4B98D1}" dt="2024-03-11T00:21:10.963" v="631" actId="478"/>
          <ac:picMkLst>
            <pc:docMk/>
            <pc:sldMk cId="2794326291" sldId="398"/>
            <ac:picMk id="15" creationId="{FAED90B6-190D-4153-E7FD-7DD9B2BA3B44}"/>
          </ac:picMkLst>
        </pc:picChg>
        <pc:picChg chg="add mod ord">
          <ac:chgData name="代數白痴 顧" userId="316db6a4f7ef8138" providerId="LiveId" clId="{F25B5EE7-91BB-468A-BB94-C81A8B4B98D1}" dt="2024-03-11T00:39:31.473" v="674" actId="164"/>
          <ac:picMkLst>
            <pc:docMk/>
            <pc:sldMk cId="2794326291" sldId="398"/>
            <ac:picMk id="30" creationId="{55FC8BB4-DB0D-BBCA-8F6F-5022C1D5B24F}"/>
          </ac:picMkLst>
        </pc:picChg>
        <pc:cxnChg chg="del">
          <ac:chgData name="代數白痴 顧" userId="316db6a4f7ef8138" providerId="LiveId" clId="{F25B5EE7-91BB-468A-BB94-C81A8B4B98D1}" dt="2024-03-11T00:29:41.517" v="652" actId="478"/>
          <ac:cxnSpMkLst>
            <pc:docMk/>
            <pc:sldMk cId="2794326291" sldId="398"/>
            <ac:cxnSpMk id="2" creationId="{AF49987B-74D8-FE8A-5F0F-B2002E974595}"/>
          </ac:cxnSpMkLst>
        </pc:cxnChg>
        <pc:cxnChg chg="add mod">
          <ac:chgData name="代數白痴 顧" userId="316db6a4f7ef8138" providerId="LiveId" clId="{F25B5EE7-91BB-468A-BB94-C81A8B4B98D1}" dt="2024-03-11T00:14:54.410" v="295" actId="1038"/>
          <ac:cxnSpMkLst>
            <pc:docMk/>
            <pc:sldMk cId="2794326291" sldId="398"/>
            <ac:cxnSpMk id="3" creationId="{9676DABF-5DED-BDF4-3D43-482D5D413517}"/>
          </ac:cxnSpMkLst>
        </pc:cxnChg>
        <pc:cxnChg chg="mod">
          <ac:chgData name="代數白痴 顧" userId="316db6a4f7ef8138" providerId="LiveId" clId="{F25B5EE7-91BB-468A-BB94-C81A8B4B98D1}" dt="2024-03-11T00:13:22.151" v="224" actId="1037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F25B5EE7-91BB-468A-BB94-C81A8B4B98D1}" dt="2024-03-11T00:15:43.588" v="605" actId="478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F25B5EE7-91BB-468A-BB94-C81A8B4B98D1}" dt="2024-03-11T00:15:02.254" v="364" actId="1037"/>
          <ac:cxnSpMkLst>
            <pc:docMk/>
            <pc:sldMk cId="2794326291" sldId="398"/>
            <ac:cxnSpMk id="7" creationId="{62BAFDD5-B072-8D71-785D-76F659510C47}"/>
          </ac:cxnSpMkLst>
        </pc:cxnChg>
        <pc:cxnChg chg="del mod topLvl">
          <ac:chgData name="代數白痴 顧" userId="316db6a4f7ef8138" providerId="LiveId" clId="{F25B5EE7-91BB-468A-BB94-C81A8B4B98D1}" dt="2024-03-11T00:42:48.270" v="1111" actId="478"/>
          <ac:cxnSpMkLst>
            <pc:docMk/>
            <pc:sldMk cId="2794326291" sldId="398"/>
            <ac:cxnSpMk id="8" creationId="{431934BA-C584-4F97-E4FF-71D3A1042408}"/>
          </ac:cxnSpMkLst>
        </pc:cxnChg>
        <pc:cxnChg chg="add mod">
          <ac:chgData name="代數白痴 顧" userId="316db6a4f7ef8138" providerId="LiveId" clId="{F25B5EE7-91BB-468A-BB94-C81A8B4B98D1}" dt="2024-03-11T00:15:08.165" v="415" actId="1037"/>
          <ac:cxnSpMkLst>
            <pc:docMk/>
            <pc:sldMk cId="2794326291" sldId="398"/>
            <ac:cxnSpMk id="9" creationId="{F4A1F73F-BE58-F262-BD2B-CEA6A92FFFD5}"/>
          </ac:cxnSpMkLst>
        </pc:cxnChg>
        <pc:cxnChg chg="mod">
          <ac:chgData name="代數白痴 顧" userId="316db6a4f7ef8138" providerId="LiveId" clId="{F25B5EE7-91BB-468A-BB94-C81A8B4B98D1}" dt="2024-03-11T00:14:47.305" v="245" actId="1035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F25B5EE7-91BB-468A-BB94-C81A8B4B98D1}" dt="2024-03-11T00:15:21.417" v="483" actId="1038"/>
          <ac:cxnSpMkLst>
            <pc:docMk/>
            <pc:sldMk cId="2794326291" sldId="398"/>
            <ac:cxnSpMk id="11" creationId="{2A4BDCBD-7AD9-FDBA-1408-DA495B67E5BB}"/>
          </ac:cxnSpMkLst>
        </pc:cxnChg>
        <pc:cxnChg chg="add mod">
          <ac:chgData name="代數白痴 顧" userId="316db6a4f7ef8138" providerId="LiveId" clId="{F25B5EE7-91BB-468A-BB94-C81A8B4B98D1}" dt="2024-03-11T00:15:27.520" v="532" actId="1037"/>
          <ac:cxnSpMkLst>
            <pc:docMk/>
            <pc:sldMk cId="2794326291" sldId="398"/>
            <ac:cxnSpMk id="12" creationId="{6068FA5D-89E3-3243-5041-FAADB04B31E1}"/>
          </ac:cxnSpMkLst>
        </pc:cxnChg>
        <pc:cxnChg chg="add mod">
          <ac:chgData name="代數白痴 顧" userId="316db6a4f7ef8138" providerId="LiveId" clId="{F25B5EE7-91BB-468A-BB94-C81A8B4B98D1}" dt="2024-03-11T00:15:36.140" v="604" actId="1038"/>
          <ac:cxnSpMkLst>
            <pc:docMk/>
            <pc:sldMk cId="2794326291" sldId="398"/>
            <ac:cxnSpMk id="13" creationId="{FD150363-DFE0-A24A-48DF-666F16D58BF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9" creationId="{D2384979-DF8A-A430-8447-DD50D6B9E80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2" creationId="{E9CC8729-0FA3-52AC-3710-08AC5BE675A1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3" creationId="{1AA7A9D7-187B-73C8-7A6F-437A23A4C9F6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4" creationId="{A5E3C427-987A-83E1-47A3-E8AA91CFB2C6}"/>
          </ac:cxnSpMkLst>
        </pc:cxnChg>
        <pc:cxnChg chg="del mod topLvl">
          <ac:chgData name="代數白痴 顧" userId="316db6a4f7ef8138" providerId="LiveId" clId="{F25B5EE7-91BB-468A-BB94-C81A8B4B98D1}" dt="2024-03-11T00:29:44.815" v="653" actId="478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54" creationId="{C85B2D53-5B5A-9AC0-2275-87E619C4DFE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add del modTransition">
        <pc:chgData name="代數白痴 顧" userId="316db6a4f7ef8138" providerId="LiveId" clId="{F25B5EE7-91BB-468A-BB94-C81A8B4B98D1}" dt="2024-03-11T00:43:53.656" v="1352" actId="47"/>
        <pc:sldMkLst>
          <pc:docMk/>
          <pc:sldMk cId="220182191" sldId="399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6D1B51CA-AFFE-484C-9C40-F5762A633900}"/>
    <pc:docChg chg="undo custSel addSld modSld">
      <pc:chgData name="代數白痴 顧" userId="316db6a4f7ef8138" providerId="LiveId" clId="{6D1B51CA-AFFE-484C-9C40-F5762A633900}" dt="2024-03-27T05:35:03.500" v="1013" actId="20577"/>
      <pc:docMkLst>
        <pc:docMk/>
      </pc:docMkLst>
      <pc:sldChg chg="addSp delSp modSp mod">
        <pc:chgData name="代數白痴 顧" userId="316db6a4f7ef8138" providerId="LiveId" clId="{6D1B51CA-AFFE-484C-9C40-F5762A633900}" dt="2024-03-27T05:25:34.004" v="23" actId="478"/>
        <pc:sldMkLst>
          <pc:docMk/>
          <pc:sldMk cId="2002568168" sldId="400"/>
        </pc:sldMkLst>
        <pc:spChg chg="mod">
          <ac:chgData name="代數白痴 顧" userId="316db6a4f7ef8138" providerId="LiveId" clId="{6D1B51CA-AFFE-484C-9C40-F5762A633900}" dt="2024-03-27T05:25:22.990" v="21" actId="113"/>
          <ac:spMkLst>
            <pc:docMk/>
            <pc:sldMk cId="2002568168" sldId="400"/>
            <ac:spMk id="6" creationId="{CEEB7751-993F-9058-CC83-7E99352B29AD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3" creationId="{114B4935-C160-C4B4-0648-E9CDEFA3D663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4" creationId="{49D22F62-B4C1-0D29-79A6-82DE03F73D96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5" creationId="{FCDE82FC-3284-AF4F-6B94-C1D6E243F47B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6" creationId="{2180C221-2EBE-DB1D-25BD-B135BB71127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7" creationId="{ED173E1B-5BBF-E782-98F9-7498F9FB2BB7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8" creationId="{D0122210-A5E6-AE2F-B797-A6BCB06A65FA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9" creationId="{A1930DA5-E405-510D-3C24-D1B408C35B26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00" creationId="{CAC913FA-392E-EEA2-CE0B-F6568C956574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17" creationId="{09FC5E6C-A29E-2AD1-A689-AF6AD4C794E8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1" creationId="{F8CED1E0-CC3E-0954-5B04-13FC2E7A7119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2" creationId="{4ED08E9E-DAC6-D061-0BC5-B8D9D4D8CF6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6" creationId="{DBD60512-1B4E-0E9E-4CFD-827A3177212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7" creationId="{D9C9D17C-BDBF-1E1D-B522-463AC48BC957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8" creationId="{707F1B0E-BA9E-9ACE-9B08-CD9A17EF5A01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9" creationId="{6953E6CE-62A0-5B85-6437-3DC007039178}"/>
          </ac:spMkLst>
        </pc:spChg>
        <pc:graphicFrameChg chg="add del">
          <ac:chgData name="代數白痴 顧" userId="316db6a4f7ef8138" providerId="LiveId" clId="{6D1B51CA-AFFE-484C-9C40-F5762A633900}" dt="2024-03-27T05:25:34.004" v="23" actId="478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" creationId="{03FCA809-2ECE-43BF-FFC2-548A12A7F852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2" creationId="{38E90964-9252-0E8A-21E0-F3BEE3F08645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5" creationId="{DDF0A2E7-B5F8-D544-F51D-6887019FF7C0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83" creationId="{435B6F60-CD7B-DB3A-A28F-DE9CB4355505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88" creationId="{3B439EBC-1C09-5665-09C3-21196A4AB148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90" creationId="{22EBE11A-8C67-662A-2D96-913584869617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09" creationId="{8C35D9D5-BECB-510C-23B2-D614B49E38B1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18" creationId="{8641A80D-28AD-F2EA-D397-BFC26103A2C1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22" creationId="{CC4B5FE1-638D-3152-4A53-E431F20EF0ED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addSp delSp modSp add mod">
        <pc:chgData name="代數白痴 顧" userId="316db6a4f7ef8138" providerId="LiveId" clId="{6D1B51CA-AFFE-484C-9C40-F5762A633900}" dt="2024-03-27T05:35:03.500" v="1013" actId="20577"/>
        <pc:sldMkLst>
          <pc:docMk/>
          <pc:sldMk cId="1143498520" sldId="401"/>
        </pc:sldMkLst>
        <pc:spChg chg="mod">
          <ac:chgData name="代數白痴 顧" userId="316db6a4f7ef8138" providerId="LiveId" clId="{6D1B51CA-AFFE-484C-9C40-F5762A633900}" dt="2024-03-27T05:34:13.129" v="956" actId="20577"/>
          <ac:spMkLst>
            <pc:docMk/>
            <pc:sldMk cId="1143498520" sldId="401"/>
            <ac:spMk id="6" creationId="{CEEB7751-993F-9058-CC83-7E99352B29AD}"/>
          </ac:spMkLst>
        </pc:spChg>
        <pc:spChg chg="mod">
          <ac:chgData name="代數白痴 顧" userId="316db6a4f7ef8138" providerId="LiveId" clId="{6D1B51CA-AFFE-484C-9C40-F5762A633900}" dt="2024-03-27T05:35:03.500" v="1013" actId="20577"/>
          <ac:spMkLst>
            <pc:docMk/>
            <pc:sldMk cId="1143498520" sldId="401"/>
            <ac:spMk id="23" creationId="{3851CD1E-8037-4C3B-D89A-8BB0433A7809}"/>
          </ac:spMkLst>
        </pc:spChg>
        <pc:spChg chg="add">
          <ac:chgData name="代數白痴 顧" userId="316db6a4f7ef8138" providerId="LiveId" clId="{6D1B51CA-AFFE-484C-9C40-F5762A633900}" dt="2024-03-27T05:31:43.604" v="901" actId="11529"/>
          <ac:spMkLst>
            <pc:docMk/>
            <pc:sldMk cId="1143498520" sldId="401"/>
            <ac:spMk id="24" creationId="{30955E4C-9111-CB63-F76F-DB06F417C7D3}"/>
          </ac:spMkLst>
        </pc:spChg>
        <pc:spChg chg="add mod">
          <ac:chgData name="代數白痴 顧" userId="316db6a4f7ef8138" providerId="LiveId" clId="{6D1B51CA-AFFE-484C-9C40-F5762A633900}" dt="2024-03-27T05:32:34.741" v="906" actId="14100"/>
          <ac:spMkLst>
            <pc:docMk/>
            <pc:sldMk cId="1143498520" sldId="401"/>
            <ac:spMk id="25" creationId="{8B85BBB7-0E75-A5B1-8DA8-506B31EBE709}"/>
          </ac:spMkLst>
        </pc:spChg>
        <pc:spChg chg="add">
          <ac:chgData name="代數白痴 顧" userId="316db6a4f7ef8138" providerId="LiveId" clId="{6D1B51CA-AFFE-484C-9C40-F5762A633900}" dt="2024-03-27T05:32:13.652" v="903" actId="11529"/>
          <ac:spMkLst>
            <pc:docMk/>
            <pc:sldMk cId="1143498520" sldId="401"/>
            <ac:spMk id="27" creationId="{818ECE65-3E05-AFCC-41A5-4565334C2456}"/>
          </ac:spMkLst>
        </pc:spChg>
        <pc:spChg chg="add">
          <ac:chgData name="代數白痴 顧" userId="316db6a4f7ef8138" providerId="LiveId" clId="{6D1B51CA-AFFE-484C-9C40-F5762A633900}" dt="2024-03-27T05:32:23.541" v="904" actId="11529"/>
          <ac:spMkLst>
            <pc:docMk/>
            <pc:sldMk cId="1143498520" sldId="401"/>
            <ac:spMk id="29" creationId="{BB36C1AF-AF3B-BAE5-2FD8-E9AAD3A591D6}"/>
          </ac:spMkLst>
        </pc:spChg>
        <pc:spChg chg="add mod">
          <ac:chgData name="代數白痴 顧" userId="316db6a4f7ef8138" providerId="LiveId" clId="{6D1B51CA-AFFE-484C-9C40-F5762A633900}" dt="2024-03-27T05:33:03.551" v="912" actId="1076"/>
          <ac:spMkLst>
            <pc:docMk/>
            <pc:sldMk cId="1143498520" sldId="401"/>
            <ac:spMk id="34" creationId="{47AF0B6C-C062-684A-4D77-49515CD44FC5}"/>
          </ac:spMkLst>
        </pc:spChg>
        <pc:spChg chg="add mod">
          <ac:chgData name="代數白痴 顧" userId="316db6a4f7ef8138" providerId="LiveId" clId="{6D1B51CA-AFFE-484C-9C40-F5762A633900}" dt="2024-03-27T05:33:35.900" v="934" actId="1076"/>
          <ac:spMkLst>
            <pc:docMk/>
            <pc:sldMk cId="1143498520" sldId="401"/>
            <ac:spMk id="35" creationId="{1BF445E8-26E9-BFCA-EB0B-2D2637D1890C}"/>
          </ac:spMkLst>
        </pc:spChg>
        <pc:spChg chg="add mod">
          <ac:chgData name="代數白痴 顧" userId="316db6a4f7ef8138" providerId="LiveId" clId="{6D1B51CA-AFFE-484C-9C40-F5762A633900}" dt="2024-03-27T05:33:23.684" v="928" actId="1037"/>
          <ac:spMkLst>
            <pc:docMk/>
            <pc:sldMk cId="1143498520" sldId="401"/>
            <ac:spMk id="36" creationId="{F6A14355-A1BB-ABF7-1995-62D26B1BCAE0}"/>
          </ac:spMkLst>
        </pc:spChg>
        <pc:spChg chg="add mod">
          <ac:chgData name="代數白痴 顧" userId="316db6a4f7ef8138" providerId="LiveId" clId="{6D1B51CA-AFFE-484C-9C40-F5762A633900}" dt="2024-03-27T05:33:32.291" v="933" actId="1076"/>
          <ac:spMkLst>
            <pc:docMk/>
            <pc:sldMk cId="1143498520" sldId="401"/>
            <ac:spMk id="37" creationId="{F1661564-E724-DDC9-376E-92418D7CB7E0}"/>
          </ac:spMkLst>
        </pc:spChg>
        <pc:spChg chg="add mod">
          <ac:chgData name="代數白痴 顧" userId="316db6a4f7ef8138" providerId="LiveId" clId="{6D1B51CA-AFFE-484C-9C40-F5762A633900}" dt="2024-03-27T05:33:45.886" v="939" actId="1076"/>
          <ac:spMkLst>
            <pc:docMk/>
            <pc:sldMk cId="1143498520" sldId="401"/>
            <ac:spMk id="39" creationId="{C5311912-062C-69F0-84D6-3A33BDC85C42}"/>
          </ac:spMkLst>
        </pc:spChg>
        <pc:spChg chg="add mod">
          <ac:chgData name="代數白痴 顧" userId="316db6a4f7ef8138" providerId="LiveId" clId="{6D1B51CA-AFFE-484C-9C40-F5762A633900}" dt="2024-03-27T05:33:56.005" v="945" actId="1076"/>
          <ac:spMkLst>
            <pc:docMk/>
            <pc:sldMk cId="1143498520" sldId="401"/>
            <ac:spMk id="41" creationId="{8D0FDAC8-5553-AD16-8F9E-AB6F8E60777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3" creationId="{114B4935-C160-C4B4-0648-E9CDEFA3D663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4" creationId="{49D22F62-B4C1-0D29-79A6-82DE03F73D96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5" creationId="{FCDE82FC-3284-AF4F-6B94-C1D6E243F47B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6" creationId="{2180C221-2EBE-DB1D-25BD-B135BB71127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7" creationId="{ED173E1B-5BBF-E782-98F9-7498F9FB2BB7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8" creationId="{D0122210-A5E6-AE2F-B797-A6BCB06A65FA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9" creationId="{A1930DA5-E405-510D-3C24-D1B408C35B26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00" creationId="{CAC913FA-392E-EEA2-CE0B-F6568C956574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17" creationId="{09FC5E6C-A29E-2AD1-A689-AF6AD4C794E8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1" creationId="{F8CED1E0-CC3E-0954-5B04-13FC2E7A7119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2" creationId="{4ED08E9E-DAC6-D061-0BC5-B8D9D4D8CF6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6" creationId="{DBD60512-1B4E-0E9E-4CFD-827A3177212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7" creationId="{D9C9D17C-BDBF-1E1D-B522-463AC48BC957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8" creationId="{707F1B0E-BA9E-9ACE-9B08-CD9A17EF5A01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9" creationId="{6953E6CE-62A0-5B85-6437-3DC007039178}"/>
          </ac:spMkLst>
        </pc:spChg>
        <pc:grpChg chg="del">
          <ac:chgData name="代數白痴 顧" userId="316db6a4f7ef8138" providerId="LiveId" clId="{6D1B51CA-AFFE-484C-9C40-F5762A633900}" dt="2024-03-27T05:25:39.549" v="25" actId="478"/>
          <ac:grpSpMkLst>
            <pc:docMk/>
            <pc:sldMk cId="1143498520" sldId="401"/>
            <ac:grpSpMk id="38" creationId="{3AFBD8B2-FE79-E1D8-5D70-900AC74C22A9}"/>
          </ac:grpSpMkLst>
        </pc:grpChg>
        <pc:graphicFrameChg chg="del">
          <ac:chgData name="代數白痴 顧" userId="316db6a4f7ef8138" providerId="LiveId" clId="{6D1B51CA-AFFE-484C-9C40-F5762A633900}" dt="2024-03-27T05:25:37.956" v="24" actId="478"/>
          <ac:graphicFrameMkLst>
            <pc:docMk/>
            <pc:sldMk cId="1143498520" sldId="401"/>
            <ac:graphicFrameMk id="40" creationId="{4E3B8711-E616-AE55-D9D4-CE89AFBD21BD}"/>
          </ac:graphicFrameMkLst>
        </pc:graphicFrameChg>
        <pc:picChg chg="add del mod">
          <ac:chgData name="代數白痴 顧" userId="316db6a4f7ef8138" providerId="LiveId" clId="{6D1B51CA-AFFE-484C-9C40-F5762A633900}" dt="2024-03-27T05:33:57.458" v="946" actId="478"/>
          <ac:picMkLst>
            <pc:docMk/>
            <pc:sldMk cId="1143498520" sldId="401"/>
            <ac:picMk id="22" creationId="{8BDBADB8-283F-209C-C74D-73846EFC5849}"/>
          </ac:picMkLst>
        </pc:picChg>
        <pc:cxnChg chg="add mod">
          <ac:chgData name="代數白痴 顧" userId="316db6a4f7ef8138" providerId="LiveId" clId="{6D1B51CA-AFFE-484C-9C40-F5762A633900}" dt="2024-03-27T05:28:44.827" v="375" actId="1038"/>
          <ac:cxnSpMkLst>
            <pc:docMk/>
            <pc:sldMk cId="1143498520" sldId="401"/>
            <ac:cxnSpMk id="3" creationId="{6F27E1D3-3144-B6A8-592B-2657395E4C20}"/>
          </ac:cxnSpMkLst>
        </pc:cxnChg>
        <pc:cxnChg chg="mod">
          <ac:chgData name="代數白痴 顧" userId="316db6a4f7ef8138" providerId="LiveId" clId="{6D1B51CA-AFFE-484C-9C40-F5762A633900}" dt="2024-03-27T05:28:38.919" v="330" actId="14100"/>
          <ac:cxnSpMkLst>
            <pc:docMk/>
            <pc:sldMk cId="1143498520" sldId="401"/>
            <ac:cxnSpMk id="4" creationId="{03FCA809-2ECE-43BF-FFC2-548A12A7F852}"/>
          </ac:cxnSpMkLst>
        </pc:cxnChg>
        <pc:cxnChg chg="add mod">
          <ac:chgData name="代數白痴 顧" userId="316db6a4f7ef8138" providerId="LiveId" clId="{6D1B51CA-AFFE-484C-9C40-F5762A633900}" dt="2024-03-27T05:28:57.199" v="451" actId="1038"/>
          <ac:cxnSpMkLst>
            <pc:docMk/>
            <pc:sldMk cId="1143498520" sldId="401"/>
            <ac:cxnSpMk id="5" creationId="{0EA26E7D-768A-24F5-48BD-B3911CCA3FED}"/>
          </ac:cxnSpMkLst>
        </pc:cxnChg>
        <pc:cxnChg chg="add mod">
          <ac:chgData name="代數白痴 顧" userId="316db6a4f7ef8138" providerId="LiveId" clId="{6D1B51CA-AFFE-484C-9C40-F5762A633900}" dt="2024-03-27T05:28:57.199" v="451" actId="1038"/>
          <ac:cxnSpMkLst>
            <pc:docMk/>
            <pc:sldMk cId="1143498520" sldId="401"/>
            <ac:cxnSpMk id="7" creationId="{B7A1A49F-E27C-6BBA-8E86-7FAF061A56CF}"/>
          </ac:cxnSpMkLst>
        </pc:cxnChg>
        <pc:cxnChg chg="add mod">
          <ac:chgData name="代數白痴 顧" userId="316db6a4f7ef8138" providerId="LiveId" clId="{6D1B51CA-AFFE-484C-9C40-F5762A633900}" dt="2024-03-27T05:29:10.306" v="535" actId="1038"/>
          <ac:cxnSpMkLst>
            <pc:docMk/>
            <pc:sldMk cId="1143498520" sldId="401"/>
            <ac:cxnSpMk id="8" creationId="{727EC008-7B29-19B6-DCDF-9DFC3B3998F0}"/>
          </ac:cxnSpMkLst>
        </pc:cxnChg>
        <pc:cxnChg chg="add mod">
          <ac:chgData name="代數白痴 顧" userId="316db6a4f7ef8138" providerId="LiveId" clId="{6D1B51CA-AFFE-484C-9C40-F5762A633900}" dt="2024-03-27T05:29:10.306" v="535" actId="1038"/>
          <ac:cxnSpMkLst>
            <pc:docMk/>
            <pc:sldMk cId="1143498520" sldId="401"/>
            <ac:cxnSpMk id="9" creationId="{2689BDFD-1BC4-94A9-B816-767CDA4649AD}"/>
          </ac:cxnSpMkLst>
        </pc:cxnChg>
        <pc:cxnChg chg="add mod">
          <ac:chgData name="代數白痴 顧" userId="316db6a4f7ef8138" providerId="LiveId" clId="{6D1B51CA-AFFE-484C-9C40-F5762A633900}" dt="2024-03-27T05:29:23.469" v="544" actId="1037"/>
          <ac:cxnSpMkLst>
            <pc:docMk/>
            <pc:sldMk cId="1143498520" sldId="401"/>
            <ac:cxnSpMk id="10" creationId="{A401BA18-9ED6-BFC6-0547-0D132F002B4D}"/>
          </ac:cxnSpMkLst>
        </pc:cxnChg>
        <pc:cxnChg chg="add mod">
          <ac:chgData name="代數白痴 顧" userId="316db6a4f7ef8138" providerId="LiveId" clId="{6D1B51CA-AFFE-484C-9C40-F5762A633900}" dt="2024-03-27T05:29:23.469" v="544" actId="1037"/>
          <ac:cxnSpMkLst>
            <pc:docMk/>
            <pc:sldMk cId="1143498520" sldId="401"/>
            <ac:cxnSpMk id="11" creationId="{79ACD646-DEFE-3279-B853-DDFE1AC183FB}"/>
          </ac:cxnSpMkLst>
        </pc:cxnChg>
        <pc:cxnChg chg="add mod">
          <ac:chgData name="代數白痴 顧" userId="316db6a4f7ef8138" providerId="LiveId" clId="{6D1B51CA-AFFE-484C-9C40-F5762A633900}" dt="2024-03-27T05:29:40.257" v="610" actId="1037"/>
          <ac:cxnSpMkLst>
            <pc:docMk/>
            <pc:sldMk cId="1143498520" sldId="401"/>
            <ac:cxnSpMk id="12" creationId="{DE64D72F-440B-4CDA-6AE6-928811122BE8}"/>
          </ac:cxnSpMkLst>
        </pc:cxnChg>
        <pc:cxnChg chg="add mod">
          <ac:chgData name="代數白痴 顧" userId="316db6a4f7ef8138" providerId="LiveId" clId="{6D1B51CA-AFFE-484C-9C40-F5762A633900}" dt="2024-03-27T05:29:47.645" v="668" actId="1038"/>
          <ac:cxnSpMkLst>
            <pc:docMk/>
            <pc:sldMk cId="1143498520" sldId="401"/>
            <ac:cxnSpMk id="15" creationId="{3A1B136E-9A96-618D-DE4D-50E0879EDAFD}"/>
          </ac:cxnSpMkLst>
        </pc:cxnChg>
        <pc:cxnChg chg="add mod">
          <ac:chgData name="代數白痴 顧" userId="316db6a4f7ef8138" providerId="LiveId" clId="{6D1B51CA-AFFE-484C-9C40-F5762A633900}" dt="2024-03-27T05:29:54.456" v="745" actId="1038"/>
          <ac:cxnSpMkLst>
            <pc:docMk/>
            <pc:sldMk cId="1143498520" sldId="401"/>
            <ac:cxnSpMk id="18" creationId="{8A3FD42C-0753-882F-5C77-C25690C70AF8}"/>
          </ac:cxnSpMkLst>
        </pc:cxnChg>
        <pc:cxnChg chg="add mod">
          <ac:chgData name="代數白痴 顧" userId="316db6a4f7ef8138" providerId="LiveId" clId="{6D1B51CA-AFFE-484C-9C40-F5762A633900}" dt="2024-03-27T05:30:02.392" v="830" actId="1038"/>
          <ac:cxnSpMkLst>
            <pc:docMk/>
            <pc:sldMk cId="1143498520" sldId="401"/>
            <ac:cxnSpMk id="19" creationId="{FC7AD791-51F0-9714-B277-29C726323B21}"/>
          </ac:cxnSpMkLst>
        </pc:cxnChg>
        <pc:cxnChg chg="add mod">
          <ac:chgData name="代數白痴 顧" userId="316db6a4f7ef8138" providerId="LiveId" clId="{6D1B51CA-AFFE-484C-9C40-F5762A633900}" dt="2024-03-27T05:30:09.656" v="894" actId="1038"/>
          <ac:cxnSpMkLst>
            <pc:docMk/>
            <pc:sldMk cId="1143498520" sldId="401"/>
            <ac:cxnSpMk id="20" creationId="{223B1B6A-C395-BF1C-2224-AC827B527350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42" creationId="{38E90964-9252-0E8A-21E0-F3BEE3F08645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45" creationId="{DDF0A2E7-B5F8-D544-F51D-6887019FF7C0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57" creationId="{EA4AA505-053A-70B5-351E-5C5BB49F5EDB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83" creationId="{435B6F60-CD7B-DB3A-A28F-DE9CB4355505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88" creationId="{3B439EBC-1C09-5665-09C3-21196A4AB148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90" creationId="{22EBE11A-8C67-662A-2D96-913584869617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09" creationId="{8C35D9D5-BECB-510C-23B2-D614B49E38B1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18" creationId="{8641A80D-28AD-F2EA-D397-BFC26103A2C1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22" creationId="{CC4B5FE1-638D-3152-4A53-E431F20EF0ED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25" creationId="{AAE7EFE3-9ECE-C999-6A88-602A04317EC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3BD0DBE-DA02-48DB-B091-80FE28261F3B}"/>
    <pc:docChg chg="custSel addSld delSld modSld">
      <pc:chgData name="代數白痴 顧" userId="316db6a4f7ef8138" providerId="LiveId" clId="{B3BD0DBE-DA02-48DB-B091-80FE28261F3B}" dt="2024-03-08T02:38:30.284" v="1844" actId="1076"/>
      <pc:docMkLst>
        <pc:docMk/>
      </pc:docMkLst>
      <pc:sldChg chg="addSp delSp modSp mod">
        <pc:chgData name="代數白痴 顧" userId="316db6a4f7ef8138" providerId="LiveId" clId="{B3BD0DBE-DA02-48DB-B091-80FE28261F3B}" dt="2024-03-08T02:38:30.284" v="1844" actId="1076"/>
        <pc:sldMkLst>
          <pc:docMk/>
          <pc:sldMk cId="2794326291" sldId="398"/>
        </pc:sldMkLst>
        <pc:spChg chg="mod">
          <ac:chgData name="代數白痴 顧" userId="316db6a4f7ef8138" providerId="LiveId" clId="{B3BD0DBE-DA02-48DB-B091-80FE28261F3B}" dt="2024-03-07T05:51:22.890" v="554" actId="114"/>
          <ac:spMkLst>
            <pc:docMk/>
            <pc:sldMk cId="2794326291" sldId="398"/>
            <ac:spMk id="6" creationId="{CEEB7751-993F-9058-CC83-7E99352B29AD}"/>
          </ac:spMkLst>
        </pc:spChg>
        <pc:spChg chg="add del">
          <ac:chgData name="代數白痴 顧" userId="316db6a4f7ef8138" providerId="LiveId" clId="{B3BD0DBE-DA02-48DB-B091-80FE28261F3B}" dt="2024-03-07T06:07:22.212" v="1717" actId="478"/>
          <ac:spMkLst>
            <pc:docMk/>
            <pc:sldMk cId="2794326291" sldId="398"/>
            <ac:spMk id="9" creationId="{DE990C3C-3B02-1B00-8FAA-49393CCE31D7}"/>
          </ac:spMkLst>
        </pc:spChg>
        <pc:spChg chg="add del mod">
          <ac:chgData name="代數白痴 顧" userId="316db6a4f7ef8138" providerId="LiveId" clId="{B3BD0DBE-DA02-48DB-B091-80FE28261F3B}" dt="2024-03-07T06:07:23.392" v="1718" actId="478"/>
          <ac:spMkLst>
            <pc:docMk/>
            <pc:sldMk cId="2794326291" sldId="398"/>
            <ac:spMk id="11" creationId="{E8A3B941-9D01-BD23-DEE2-8D5A1AFDB66E}"/>
          </ac:spMkLst>
        </pc:spChg>
        <pc:spChg chg="add mod">
          <ac:chgData name="代數白痴 顧" userId="316db6a4f7ef8138" providerId="LiveId" clId="{B3BD0DBE-DA02-48DB-B091-80FE28261F3B}" dt="2024-03-07T06:04:37.790" v="1692" actId="692"/>
          <ac:spMkLst>
            <pc:docMk/>
            <pc:sldMk cId="2794326291" sldId="398"/>
            <ac:spMk id="12" creationId="{B02B7609-EE8F-A702-C3BC-08943113CEB0}"/>
          </ac:spMkLst>
        </pc:spChg>
        <pc:spChg chg="mod">
          <ac:chgData name="代數白痴 顧" userId="316db6a4f7ef8138" providerId="LiveId" clId="{B3BD0DBE-DA02-48DB-B091-80FE28261F3B}" dt="2024-03-07T05:48:04.692" v="45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28" creationId="{DD0456EB-916B-B09D-EE0B-4400A60A771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8" creationId="{FCF160CE-FA28-8733-E522-30AAB0E168C1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9" creationId="{C6A9B498-711B-3A1C-B0B9-A80CA90D48D6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3" creationId="{358B2959-0E86-0C3E-5436-730BBFCB0F03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4" creationId="{D73DD402-9BA1-5CE3-67AC-BE1880B2B4D6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5" creationId="{83CE49B4-40E5-210D-16B2-99B78A69CFD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6" creationId="{8AE99762-B4B1-6A6D-7712-0A05D50C60B9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7" creationId="{3CF263DF-97C2-7FA2-1CBA-BF0D4633CF2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8" creationId="{D90B6D17-2956-F22C-AC57-BF5EF0F926B3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9" creationId="{41164FDB-C6B1-3218-C733-398D698520CF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0" creationId="{1F9B96D9-3266-D440-E3D1-907A8517689D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2" creationId="{AA1D6992-C3F4-8400-1B34-6E1E0CD1D94F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6" creationId="{980E1D83-634D-D3F7-AC8D-A5CC10E617AA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7" creationId="{751681F0-DF7C-F896-75A8-60EEEFE22D9E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8" creationId="{8D0F536D-87DA-61D8-F5AC-576B799E2447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9" creationId="{2AC2DE04-3D72-23CA-B76B-CBDED6006A20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0" creationId="{91EEAAC5-4820-57C0-EE64-2C0FF8CB4EA9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1" creationId="{5E97D094-D0E0-E820-97E9-53046AE70BFA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2" creationId="{73E708A2-553F-9AAF-E892-220AA0557F7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3" creationId="{9ED9FBD7-FD97-E40F-7BFE-07ED6083E5AC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4" creationId="{4BA3BC00-47AC-3300-1900-21A2B4064CC0}"/>
          </ac:spMkLst>
        </pc:spChg>
        <pc:spChg chg="add">
          <ac:chgData name="代數白痴 顧" userId="316db6a4f7ef8138" providerId="LiveId" clId="{B3BD0DBE-DA02-48DB-B091-80FE28261F3B}" dt="2024-03-07T06:16:11.310" v="1770" actId="11529"/>
          <ac:spMkLst>
            <pc:docMk/>
            <pc:sldMk cId="2794326291" sldId="398"/>
            <ac:spMk id="68" creationId="{F15DE7F5-8FD4-5B07-4E3E-FF6E76D2D553}"/>
          </ac:spMkLst>
        </pc:spChg>
        <pc:spChg chg="add">
          <ac:chgData name="代數白痴 顧" userId="316db6a4f7ef8138" providerId="LiveId" clId="{B3BD0DBE-DA02-48DB-B091-80FE28261F3B}" dt="2024-03-07T06:16:54.293" v="1771" actId="11529"/>
          <ac:spMkLst>
            <pc:docMk/>
            <pc:sldMk cId="2794326291" sldId="398"/>
            <ac:spMk id="69" creationId="{75D50F03-B6ED-EF72-FAB7-B0377A9ADDB1}"/>
          </ac:spMkLst>
        </pc:spChg>
        <pc:spChg chg="add mod">
          <ac:chgData name="代數白痴 顧" userId="316db6a4f7ef8138" providerId="LiveId" clId="{B3BD0DBE-DA02-48DB-B091-80FE28261F3B}" dt="2024-03-07T06:21:05.677" v="1832" actId="14100"/>
          <ac:spMkLst>
            <pc:docMk/>
            <pc:sldMk cId="2794326291" sldId="398"/>
            <ac:spMk id="70" creationId="{61EA1D3E-208E-8CA3-EA75-EBF7F514BCE5}"/>
          </ac:spMkLst>
        </pc:spChg>
        <pc:spChg chg="add mod">
          <ac:chgData name="代數白痴 顧" userId="316db6a4f7ef8138" providerId="LiveId" clId="{B3BD0DBE-DA02-48DB-B091-80FE28261F3B}" dt="2024-03-07T06:17:51.967" v="1776" actId="692"/>
          <ac:spMkLst>
            <pc:docMk/>
            <pc:sldMk cId="2794326291" sldId="398"/>
            <ac:spMk id="71" creationId="{52431206-3BBE-E66E-4A70-74E2C905D6C0}"/>
          </ac:spMkLst>
        </pc:spChg>
        <pc:spChg chg="add mod">
          <ac:chgData name="代數白痴 顧" userId="316db6a4f7ef8138" providerId="LiveId" clId="{B3BD0DBE-DA02-48DB-B091-80FE28261F3B}" dt="2024-03-07T06:18:23.246" v="1784" actId="692"/>
          <ac:spMkLst>
            <pc:docMk/>
            <pc:sldMk cId="2794326291" sldId="398"/>
            <ac:spMk id="72" creationId="{6D3D2DAB-880C-1022-C451-7AF0BD9F5E8B}"/>
          </ac:spMkLst>
        </pc:spChg>
        <pc:spChg chg="add mod">
          <ac:chgData name="代數白痴 顧" userId="316db6a4f7ef8138" providerId="LiveId" clId="{B3BD0DBE-DA02-48DB-B091-80FE28261F3B}" dt="2024-03-07T06:18:46.705" v="1786" actId="1076"/>
          <ac:spMkLst>
            <pc:docMk/>
            <pc:sldMk cId="2794326291" sldId="398"/>
            <ac:spMk id="73" creationId="{CF964E25-8870-2179-3DE0-CAD58B0EB1D4}"/>
          </ac:spMkLst>
        </pc:spChg>
        <pc:spChg chg="add mod">
          <ac:chgData name="代數白痴 顧" userId="316db6a4f7ef8138" providerId="LiveId" clId="{B3BD0DBE-DA02-48DB-B091-80FE28261F3B}" dt="2024-03-07T06:18:50.609" v="1787" actId="1076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75" creationId="{451284AE-3672-FB7D-45C5-368384C8A70D}"/>
          </ac:spMkLst>
        </pc:spChg>
        <pc:spChg chg="add mod">
          <ac:chgData name="代數白痴 顧" userId="316db6a4f7ef8138" providerId="LiveId" clId="{B3BD0DBE-DA02-48DB-B091-80FE28261F3B}" dt="2024-03-07T06:19:39.689" v="1796" actId="1076"/>
          <ac:spMkLst>
            <pc:docMk/>
            <pc:sldMk cId="2794326291" sldId="398"/>
            <ac:spMk id="76" creationId="{4DC49720-3F52-74C3-E126-A4FD4B134497}"/>
          </ac:spMkLst>
        </pc:spChg>
        <pc:spChg chg="add mod">
          <ac:chgData name="代數白痴 顧" userId="316db6a4f7ef8138" providerId="LiveId" clId="{B3BD0DBE-DA02-48DB-B091-80FE28261F3B}" dt="2024-03-07T06:19:32.905" v="1795" actId="1076"/>
          <ac:spMkLst>
            <pc:docMk/>
            <pc:sldMk cId="2794326291" sldId="398"/>
            <ac:spMk id="77" creationId="{F8905B58-6846-0BF0-5818-A08A7D1DA963}"/>
          </ac:spMkLst>
        </pc:spChg>
        <pc:spChg chg="add mod">
          <ac:chgData name="代數白痴 顧" userId="316db6a4f7ef8138" providerId="LiveId" clId="{B3BD0DBE-DA02-48DB-B091-80FE28261F3B}" dt="2024-03-08T02:38:30.284" v="1844" actId="1076"/>
          <ac:spMkLst>
            <pc:docMk/>
            <pc:sldMk cId="2794326291" sldId="398"/>
            <ac:spMk id="78" creationId="{D0B31F98-841C-1EBE-CAC9-23DC999E3913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79" creationId="{CBB458E9-650F-AC92-E770-95D7BDB2940E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0" creationId="{BE637A8C-FCFE-F36D-9ED2-E5E5E893858B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1" creationId="{8B1EFBF5-4F44-BED4-B1F6-6A00B77CDC79}"/>
          </ac:spMkLst>
        </pc:spChg>
        <pc:spChg chg="add mod">
          <ac:chgData name="代數白痴 顧" userId="316db6a4f7ef8138" providerId="LiveId" clId="{B3BD0DBE-DA02-48DB-B091-80FE28261F3B}" dt="2024-03-07T06:19:26.513" v="1794" actId="1076"/>
          <ac:spMkLst>
            <pc:docMk/>
            <pc:sldMk cId="2794326291" sldId="398"/>
            <ac:spMk id="83" creationId="{5DE01C07-01F2-2408-33E6-3DDC579A3D3D}"/>
          </ac:spMkLst>
        </pc:spChg>
        <pc:spChg chg="add mod ord">
          <ac:chgData name="代數白痴 顧" userId="316db6a4f7ef8138" providerId="LiveId" clId="{B3BD0DBE-DA02-48DB-B091-80FE28261F3B}" dt="2024-03-07T06:21:30.062" v="1842" actId="167"/>
          <ac:spMkLst>
            <pc:docMk/>
            <pc:sldMk cId="2794326291" sldId="398"/>
            <ac:spMk id="84" creationId="{5942AB55-CA53-C6E6-9050-8C3CF345D92A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2" creationId="{53075391-0191-D258-595E-93EA461DAF5B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3" creationId="{2A5B48FD-2CC1-DE21-94E4-B7D8B3FEB891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4" creationId="{30BC6D9B-28BB-097B-19CC-4F707105A913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5" creationId="{739AF7DE-8434-1A0F-C4DF-F136589CFD42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6" creationId="{D0612317-A31B-C3C7-4536-957705150BB0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7" creationId="{258F4746-3889-0976-5754-858D3688347D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8" creationId="{367E43A4-49FA-4D05-F582-12C7CCB491B7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9" creationId="{5F38DCD1-F08A-F180-D6E9-BF8D0F9E5344}"/>
          </ac:spMkLst>
        </pc:spChg>
        <pc:grpChg chg="add del mod">
          <ac:chgData name="代數白痴 顧" userId="316db6a4f7ef8138" providerId="LiveId" clId="{B3BD0DBE-DA02-48DB-B091-80FE28261F3B}" dt="2024-03-07T06:07:22.212" v="1717" actId="478"/>
          <ac:grpSpMkLst>
            <pc:docMk/>
            <pc:sldMk cId="2794326291" sldId="398"/>
            <ac:grpSpMk id="17" creationId="{108AD3DB-8215-1514-B5A4-74CC36EB58C2}"/>
          </ac:grpSpMkLst>
        </pc:grpChg>
        <pc:grpChg chg="add mod">
          <ac:chgData name="代數白痴 顧" userId="316db6a4f7ef8138" providerId="LiveId" clId="{B3BD0DBE-DA02-48DB-B091-80FE28261F3B}" dt="2024-03-07T06:14:36.061" v="1758" actId="164"/>
          <ac:grpSpMkLst>
            <pc:docMk/>
            <pc:sldMk cId="2794326291" sldId="398"/>
            <ac:grpSpMk id="65" creationId="{03443D5A-68C9-09B4-F86A-E50D3A63E574}"/>
          </ac:grpSpMkLst>
        </pc:grpChg>
        <pc:grpChg chg="del">
          <ac:chgData name="代數白痴 顧" userId="316db6a4f7ef8138" providerId="LiveId" clId="{B3BD0DBE-DA02-48DB-B091-80FE28261F3B}" dt="2024-03-07T05:57:51.164" v="889" actId="165"/>
          <ac:grpSpMkLst>
            <pc:docMk/>
            <pc:sldMk cId="2794326291" sldId="398"/>
            <ac:grpSpMk id="67" creationId="{7DFE5B41-2E04-CE46-642F-1447098BA513}"/>
          </ac:grpSpMkLst>
        </pc:grpChg>
        <pc:picChg chg="add del mod">
          <ac:chgData name="代數白痴 顧" userId="316db6a4f7ef8138" providerId="LiveId" clId="{B3BD0DBE-DA02-48DB-B091-80FE28261F3B}" dt="2024-03-07T06:12:38.683" v="1733" actId="478"/>
          <ac:picMkLst>
            <pc:docMk/>
            <pc:sldMk cId="2794326291" sldId="398"/>
            <ac:picMk id="37" creationId="{9DF80411-9AAA-BCC9-FD21-9D9C44A90D79}"/>
          </ac:picMkLst>
        </pc:picChg>
        <pc:picChg chg="add del mod">
          <ac:chgData name="代數白痴 顧" userId="316db6a4f7ef8138" providerId="LiveId" clId="{B3BD0DBE-DA02-48DB-B091-80FE28261F3B}" dt="2024-03-07T06:17:56.799" v="1777" actId="478"/>
          <ac:picMkLst>
            <pc:docMk/>
            <pc:sldMk cId="2794326291" sldId="398"/>
            <ac:picMk id="66" creationId="{55285ACF-0327-F501-8EA7-055D696AA4F1}"/>
          </ac:picMkLst>
        </pc:picChg>
        <pc:cxnChg chg="add mod">
          <ac:chgData name="代數白痴 顧" userId="316db6a4f7ef8138" providerId="LiveId" clId="{B3BD0DBE-DA02-48DB-B091-80FE28261F3B}" dt="2024-03-07T05:51:38.085" v="620" actId="1037"/>
          <ac:cxnSpMkLst>
            <pc:docMk/>
            <pc:sldMk cId="2794326291" sldId="398"/>
            <ac:cxnSpMk id="2" creationId="{AF49987B-74D8-FE8A-5F0F-B2002E974595}"/>
          </ac:cxnSpMkLst>
        </pc:cxnChg>
        <pc:cxnChg chg="add del mod">
          <ac:chgData name="代數白痴 顧" userId="316db6a4f7ef8138" providerId="LiveId" clId="{B3BD0DBE-DA02-48DB-B091-80FE28261F3B}" dt="2024-03-07T05:59:33.500" v="1163" actId="478"/>
          <ac:cxnSpMkLst>
            <pc:docMk/>
            <pc:sldMk cId="2794326291" sldId="398"/>
            <ac:cxnSpMk id="3" creationId="{AFAF19C9-72B4-CB6D-6951-98AA3990B3FA}"/>
          </ac:cxnSpMkLst>
        </pc:cxnChg>
        <pc:cxnChg chg="add mod">
          <ac:chgData name="代數白痴 顧" userId="316db6a4f7ef8138" providerId="LiveId" clId="{B3BD0DBE-DA02-48DB-B091-80FE28261F3B}" dt="2024-03-07T05:51:55.383" v="836" actId="1037"/>
          <ac:cxnSpMkLst>
            <pc:docMk/>
            <pc:sldMk cId="2794326291" sldId="398"/>
            <ac:cxnSpMk id="4" creationId="{04A15181-3794-594B-950C-ED8C8BC47273}"/>
          </ac:cxnSpMkLst>
        </pc:cxnChg>
        <pc:cxnChg chg="add mod">
          <ac:chgData name="代數白痴 顧" userId="316db6a4f7ef8138" providerId="LiveId" clId="{B3BD0DBE-DA02-48DB-B091-80FE28261F3B}" dt="2024-03-07T05:52:01.385" v="881" actId="1037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8" creationId="{431934BA-C584-4F97-E4FF-71D3A1042408}"/>
          </ac:cxnSpMkLst>
        </pc:cxnChg>
        <pc:cxnChg chg="mod">
          <ac:chgData name="代數白痴 顧" userId="316db6a4f7ef8138" providerId="LiveId" clId="{B3BD0DBE-DA02-48DB-B091-80FE28261F3B}" dt="2024-03-07T05:51:32.268" v="576" actId="1037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4" creationId="{3B0B8E7A-DDBC-56CB-1302-F93C64C6D369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6" creationId="{7EE99C29-BD4B-50C3-35E5-CFFE848A3C55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0" creationId="{B5406FEC-DCA1-9458-6F72-83FAFFB71E8B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5" creationId="{24007FF6-2E15-A69B-272D-B5555E00FD75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7" creationId="{0D4C1BBD-18E9-0A2A-3656-52EF4D72CE51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0" creationId="{FE482381-9099-AF9B-4123-46D15E76A0F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33" creationId="{70A1BF34-05BA-694F-3819-3B78D150B776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4" creationId="{AA9AF1F8-F033-4CDB-5DDD-42917D2FD18A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40" creationId="{9499E9A4-D591-F3D1-3E19-2F1143E1621B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82" creationId="{CF3B7C7E-9D56-D867-879F-06D30D1445D0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delSp modSp add del">
        <pc:chgData name="代數白痴 顧" userId="316db6a4f7ef8138" providerId="LiveId" clId="{B3BD0DBE-DA02-48DB-B091-80FE28261F3B}" dt="2024-03-08T02:38:19.302" v="1843" actId="2696"/>
        <pc:sldMkLst>
          <pc:docMk/>
          <pc:sldMk cId="2816549898" sldId="399"/>
        </pc:sldMkLst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28" creationId="{0A95D2BD-2F88-B371-3587-039D2C5C4F96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5" creationId="{C71191E4-D20E-A558-1FDC-1359EE29E361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6" creationId="{7222630B-4697-D6E8-D7A6-AB34054497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7" creationId="{4CF5CC0D-40B1-3765-817E-491FD1840E7E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8" creationId="{0E7C4A92-6BD1-8082-CCBC-03C0B1953915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9" creationId="{53380052-7565-006A-883F-89827C62596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0" creationId="{EBC7F44A-B4B1-DA51-999B-4FD94C46C619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2" creationId="{8DCF920D-9DCA-1B94-8871-BAEB70F8BA0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5" creationId="{D5B05D17-2DE9-F2F2-FE30-98EE28577C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6" creationId="{10D7B73B-7AD2-B21A-0732-64275FB4B48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7" creationId="{49EE5A15-ABC3-65DD-6133-E1FD0075BCF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8" creationId="{B613DC5F-5B36-8D52-4346-F7BB80F37232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9" creationId="{3D354872-A044-BD9B-D7D0-4A901FABA76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0" creationId="{DE9347D0-F51B-BA7E-A397-9F0CB7F61F2D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4" creationId="{E8B51597-5331-9925-D92E-A7BDA98023EF}"/>
          </ac:spMkLst>
        </pc:spChg>
        <pc:grpChg chg="del">
          <ac:chgData name="代數白痴 顧" userId="316db6a4f7ef8138" providerId="LiveId" clId="{B3BD0DBE-DA02-48DB-B091-80FE28261F3B}" dt="2024-03-07T06:13:24.854" v="1741" actId="165"/>
          <ac:grpSpMkLst>
            <pc:docMk/>
            <pc:sldMk cId="2816549898" sldId="399"/>
            <ac:grpSpMk id="67" creationId="{B1EFF771-1D86-BA52-C595-E064831C895E}"/>
          </ac:grpSpMkLst>
        </pc:grp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9" creationId="{84A59120-8F59-756B-5690-8E7B1B616D77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1" creationId="{814AA88F-6488-3EE0-4AC3-CC962231DE0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2" creationId="{68B0A69F-FFD0-539A-D3D9-2C14C20C04C3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7" creationId="{DEFCFFB1-7CC6-5E29-CB03-8A9DE9C3E33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0" creationId="{F0E5224B-9E27-EC9B-8824-AAB668B091D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4" creationId="{1C0E48B6-1F61-27D7-B095-277C8F8DF00F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40" creationId="{F0C2B9CF-8CE8-EE52-08C1-1533E4302A2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54" creationId="{B78B37D0-6FB9-7759-5BBD-3DEE56C802C9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7" creationId="{B1518C04-641A-46B6-A20F-278D74696981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8" creationId="{2F75DC9C-7031-3DE1-264C-3F15121A591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9" creationId="{B63916F8-9620-8213-53CB-5F99F4552F6E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  <pc:docChgLst>
    <pc:chgData name="代數白痴 顧" userId="316db6a4f7ef8138" providerId="LiveId" clId="{850C2E16-E4FE-464E-B966-CB4D444ECC24}"/>
    <pc:docChg chg="custSel modSld sldOrd">
      <pc:chgData name="代數白痴 顧" userId="316db6a4f7ef8138" providerId="LiveId" clId="{850C2E16-E4FE-464E-B966-CB4D444ECC24}" dt="2024-03-13T15:34:14.841" v="660" actId="20577"/>
      <pc:docMkLst>
        <pc:docMk/>
      </pc:docMkLst>
      <pc:sldChg chg="modSp mod ord">
        <pc:chgData name="代數白痴 顧" userId="316db6a4f7ef8138" providerId="LiveId" clId="{850C2E16-E4FE-464E-B966-CB4D444ECC24}" dt="2024-03-13T15:25:43.973" v="431"/>
        <pc:sldMkLst>
          <pc:docMk/>
          <pc:sldMk cId="2794326291" sldId="398"/>
        </pc:sldMkLst>
        <pc:picChg chg="mod">
          <ac:chgData name="代數白痴 顧" userId="316db6a4f7ef8138" providerId="LiveId" clId="{850C2E16-E4FE-464E-B966-CB4D444ECC24}" dt="2024-03-13T15:16:54.798" v="0" actId="1076"/>
          <ac:picMkLst>
            <pc:docMk/>
            <pc:sldMk cId="2794326291" sldId="398"/>
            <ac:picMk id="5" creationId="{C4FF9D4D-6933-FEB2-317B-8152AA0BFCAD}"/>
          </ac:picMkLst>
        </pc:picChg>
      </pc:sldChg>
      <pc:sldChg chg="delSp modSp mod">
        <pc:chgData name="代數白痴 顧" userId="316db6a4f7ef8138" providerId="LiveId" clId="{850C2E16-E4FE-464E-B966-CB4D444ECC24}" dt="2024-03-13T15:34:14.841" v="660" actId="20577"/>
        <pc:sldMkLst>
          <pc:docMk/>
          <pc:sldMk cId="3174299720" sldId="399"/>
        </pc:sldMkLst>
        <pc:spChg chg="mod">
          <ac:chgData name="代數白痴 顧" userId="316db6a4f7ef8138" providerId="LiveId" clId="{850C2E16-E4FE-464E-B966-CB4D444ECC24}" dt="2024-03-13T15:20:51.698" v="425" actId="20577"/>
          <ac:spMkLst>
            <pc:docMk/>
            <pc:sldMk cId="3174299720" sldId="399"/>
            <ac:spMk id="6" creationId="{CEEB7751-993F-9058-CC83-7E99352B29AD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6" creationId="{2130F8BB-A07A-6C9D-654B-D9EC58896D64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7" creationId="{E1175831-59A8-DC76-463C-1FD0B9C16AFF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8" creationId="{C9CF139F-0711-1421-E4B2-1B299B3C1C78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0" creationId="{5FC3F09B-B464-0099-3299-489D79FCE3EE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1" creationId="{9AA532CC-20D0-46AE-7EDE-4CA5C3CF5D29}"/>
          </ac:spMkLst>
        </pc:spChg>
        <pc:spChg chg="mod">
          <ac:chgData name="代數白痴 顧" userId="316db6a4f7ef8138" providerId="LiveId" clId="{850C2E16-E4FE-464E-B966-CB4D444ECC24}" dt="2024-03-13T15:34:14.841" v="660" actId="20577"/>
          <ac:spMkLst>
            <pc:docMk/>
            <pc:sldMk cId="3174299720" sldId="399"/>
            <ac:spMk id="23" creationId="{3851CD1E-8037-4C3B-D89A-8BB0433A7809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4" creationId="{1739CD10-027E-C518-E8A1-AE631F963D21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5" creationId="{50034D18-845F-931F-0599-02274530ACB5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6" creationId="{3B4BABF0-B319-6E3A-4785-A2479862FF32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7" creationId="{0DD5AF0C-E514-A8C1-FE50-9FE806D143AF}"/>
          </ac:spMkLst>
        </pc:spChg>
        <pc:spChg chg="mod topLvl">
          <ac:chgData name="代數白痴 顧" userId="316db6a4f7ef8138" providerId="LiveId" clId="{850C2E16-E4FE-464E-B966-CB4D444ECC24}" dt="2024-03-13T15:32:33.863" v="605" actId="20577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44" creationId="{D73DD402-9BA1-5CE3-67AC-BE1880B2B4D6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1" creationId="{EE23F2B8-8A87-6EE7-B749-5E5CCD0E8C1E}"/>
          </ac:spMkLst>
        </pc:spChg>
        <pc:spChg chg="mod topLvl">
          <ac:chgData name="代數白痴 顧" userId="316db6a4f7ef8138" providerId="LiveId" clId="{850C2E16-E4FE-464E-B966-CB4D444ECC24}" dt="2024-03-13T15:32:23.329" v="593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3" creationId="{F69E60B5-D9CC-F99D-8B94-2477D3FE681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1" creationId="{5E97D094-D0E0-E820-97E9-53046AE70BF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2" creationId="{73E708A2-553F-9AAF-E892-220AA0557F70}"/>
          </ac:spMkLst>
        </pc:spChg>
        <pc:grpChg chg="del mod topLvl">
          <ac:chgData name="代數白痴 顧" userId="316db6a4f7ef8138" providerId="LiveId" clId="{850C2E16-E4FE-464E-B966-CB4D444ECC24}" dt="2024-03-13T15:21:05.179" v="427" actId="478"/>
          <ac:grpSpMkLst>
            <pc:docMk/>
            <pc:sldMk cId="3174299720" sldId="399"/>
            <ac:grpSpMk id="31" creationId="{2B2607C2-BEE3-04C4-9AE8-8069B3B6DE35}"/>
          </ac:grpSpMkLst>
        </pc:grpChg>
        <pc:grpChg chg="del">
          <ac:chgData name="代數白痴 顧" userId="316db6a4f7ef8138" providerId="LiveId" clId="{850C2E16-E4FE-464E-B966-CB4D444ECC24}" dt="2024-03-13T15:21:01.987" v="426" actId="165"/>
          <ac:grpSpMkLst>
            <pc:docMk/>
            <pc:sldMk cId="3174299720" sldId="399"/>
            <ac:grpSpMk id="35" creationId="{B20B0CB1-4E77-7371-0814-8F3D976734F1}"/>
          </ac:grpSpMkLst>
        </pc:grpChg>
        <pc:picChg chg="mod">
          <ac:chgData name="代數白痴 顧" userId="316db6a4f7ef8138" providerId="LiveId" clId="{850C2E16-E4FE-464E-B966-CB4D444ECC24}" dt="2024-03-13T15:21:01.987" v="426" actId="165"/>
          <ac:picMkLst>
            <pc:docMk/>
            <pc:sldMk cId="3174299720" sldId="399"/>
            <ac:picMk id="30" creationId="{55FC8BB4-DB0D-BBCA-8F6F-5022C1D5B24F}"/>
          </ac:picMkLst>
        </pc:pic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3" creationId="{9676DABF-5DED-BDF4-3D43-482D5D41351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4" creationId="{04A15181-3794-594B-950C-ED8C8BC47273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7" creationId="{62BAFDD5-B072-8D71-785D-76F659510C4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9" creationId="{F4A1F73F-BE58-F262-BD2B-CEA6A92FFFD5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0" creationId="{DCBCF2DA-C1F6-BEE4-C284-8FBDD75A62A2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1" creationId="{2A4BDCBD-7AD9-FDBA-1408-DA495B67E5BB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2" creationId="{6068FA5D-89E3-3243-5041-FAADB04B31E1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3" creationId="{FD150363-DFE0-A24A-48DF-666F16D58BF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9" creationId="{D2384979-DF8A-A430-8447-DD50D6B9E80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22" creationId="{789861D0-1A0A-7D73-1EAF-E72F0FB1925F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2" creationId="{E9CC8729-0FA3-52AC-3710-08AC5BE675A1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3" creationId="{1AA7A9D7-187B-73C8-7A6F-437A23A4C9F6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4" creationId="{A5E3C427-987A-83E1-47A3-E8AA91CFB2C6}"/>
          </ac:cxnSpMkLst>
        </pc:cxnChg>
        <pc:cxnChg chg="mod topLvl">
          <ac:chgData name="代數白痴 顧" userId="316db6a4f7ef8138" providerId="LiveId" clId="{850C2E16-E4FE-464E-B966-CB4D444ECC24}" dt="2024-03-13T15:21:01.987" v="426" actId="165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7" creationId="{0E36911D-B595-F5D5-A60C-83907D97EF6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8" creationId="{20A807E9-2A72-42D7-E166-2D60237E406A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9" creationId="{34C46630-24F7-C0AE-BC58-661D9D8F88AF}"/>
          </ac:cxnSpMkLst>
        </pc:cxn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E3F46EFD-AD45-4ADE-AFF8-0959CE17B3AC}"/>
    <pc:docChg chg="undo custSel addSld delSld modSld">
      <pc:chgData name="代數白痴 顧" userId="316db6a4f7ef8138" providerId="LiveId" clId="{E3F46EFD-AD45-4ADE-AFF8-0959CE17B3AC}" dt="2024-03-28T04:44:01.542" v="1141" actId="20577"/>
      <pc:docMkLst>
        <pc:docMk/>
      </pc:docMkLst>
      <pc:sldChg chg="add del">
        <pc:chgData name="代數白痴 顧" userId="316db6a4f7ef8138" providerId="LiveId" clId="{E3F46EFD-AD45-4ADE-AFF8-0959CE17B3AC}" dt="2024-03-28T04:42:45.098" v="1089" actId="2696"/>
        <pc:sldMkLst>
          <pc:docMk/>
          <pc:sldMk cId="2002568168" sldId="400"/>
        </pc:sldMkLst>
      </pc:sldChg>
      <pc:sldChg chg="addSp delSp modSp mod">
        <pc:chgData name="代數白痴 顧" userId="316db6a4f7ef8138" providerId="LiveId" clId="{E3F46EFD-AD45-4ADE-AFF8-0959CE17B3AC}" dt="2024-03-28T04:44:01.542" v="1141" actId="20577"/>
        <pc:sldMkLst>
          <pc:docMk/>
          <pc:sldMk cId="1143498520" sldId="401"/>
        </pc:sldMkLst>
        <pc:spChg chg="mod">
          <ac:chgData name="代數白痴 顧" userId="316db6a4f7ef8138" providerId="LiveId" clId="{E3F46EFD-AD45-4ADE-AFF8-0959CE17B3AC}" dt="2024-03-28T04:28:41.680" v="243" actId="113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14" creationId="{109FD7E0-28BF-44D6-7E07-2A51AA8B7064}"/>
          </ac:spMkLst>
        </pc:spChg>
        <pc:spChg chg="add del">
          <ac:chgData name="代數白痴 顧" userId="316db6a4f7ef8138" providerId="LiveId" clId="{E3F46EFD-AD45-4ADE-AFF8-0959CE17B3AC}" dt="2024-03-28T04:30:53.965" v="413" actId="478"/>
          <ac:spMkLst>
            <pc:docMk/>
            <pc:sldMk cId="1143498520" sldId="401"/>
            <ac:spMk id="16" creationId="{B67BD468-E5C1-7D21-3E40-8A926F8E3775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17" creationId="{CCA0F5DA-65A9-D1DC-6BBA-E025DADCD868}"/>
          </ac:spMkLst>
        </pc:spChg>
        <pc:spChg chg="add mod or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21" creationId="{E0CE34E9-3194-FDD5-BFA6-4F4F9112AEE6}"/>
          </ac:spMkLst>
        </pc:spChg>
        <pc:spChg chg="add mod or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22" creationId="{9D188538-B67B-B563-7B45-3688B5AD1172}"/>
          </ac:spMkLst>
        </pc:spChg>
        <pc:spChg chg="mod">
          <ac:chgData name="代數白痴 顧" userId="316db6a4f7ef8138" providerId="LiveId" clId="{E3F46EFD-AD45-4ADE-AFF8-0959CE17B3AC}" dt="2024-03-28T04:44:01.542" v="1141" actId="20577"/>
          <ac:spMkLst>
            <pc:docMk/>
            <pc:sldMk cId="1143498520" sldId="401"/>
            <ac:spMk id="23" creationId="{3851CD1E-8037-4C3B-D89A-8BB0433A7809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4" creationId="{30955E4C-9111-CB63-F76F-DB06F417C7D3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5" creationId="{8B85BBB7-0E75-A5B1-8DA8-506B31EBE709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7" creationId="{818ECE65-3E05-AFCC-41A5-4565334C2456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9" creationId="{BB36C1AF-AF3B-BAE5-2FD8-E9AAD3A591D6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0" creationId="{2600D52B-0833-BA72-8DF3-858B95953401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33" creationId="{2F88E5CA-BEA4-43A0-8025-356970170B41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4" creationId="{47AF0B6C-C062-684A-4D77-49515CD44FC5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5" creationId="{1BF445E8-26E9-BFCA-EB0B-2D2637D1890C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6" creationId="{F6A14355-A1BB-ABF7-1995-62D26B1BCAE0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7" creationId="{F1661564-E724-DDC9-376E-92418D7CB7E0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9" creationId="{C5311912-062C-69F0-84D6-3A33BDC85C42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40" creationId="{F7EB9583-4E62-A6B4-08CF-A94C2FDC03B8}"/>
          </ac:spMkLst>
        </pc:spChg>
        <pc:spChg chg="del mod">
          <ac:chgData name="代數白痴 顧" userId="316db6a4f7ef8138" providerId="LiveId" clId="{E3F46EFD-AD45-4ADE-AFF8-0959CE17B3AC}" dt="2024-03-28T04:33:26.390" v="439" actId="478"/>
          <ac:spMkLst>
            <pc:docMk/>
            <pc:sldMk cId="1143498520" sldId="401"/>
            <ac:spMk id="41" creationId="{8D0FDAC8-5553-AD16-8F9E-AB6F8E60777E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42" creationId="{B98EE984-B88B-357D-7C70-57BF6D7A35DB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49" creationId="{08559E37-028C-D7DF-B74A-B817AEAD7678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0" creationId="{4C4D938C-638B-9E93-127E-FC3E62CF04C4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1" creationId="{0CE9E9D1-F702-F282-BF1D-648DAF44AEEB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2" creationId="{CD54803A-E4FD-4DCA-0567-301E2AE09717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3" creationId="{9278E2B9-4517-901A-26D9-F1A6611AD7D9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4" creationId="{E93FCD0F-1112-CB3D-8882-3D4646AA7B38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5" creationId="{08C0E316-4D88-79E7-97BE-46CF320BC44C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6" creationId="{89BD40E0-8807-DBC7-2DCC-7686008F333B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5" creationId="{C33ABE21-D2C2-6466-878D-5E9DC44BDB2A}"/>
          </ac:spMkLst>
        </pc:spChg>
        <pc:spChg chg="add del">
          <ac:chgData name="代數白痴 顧" userId="316db6a4f7ef8138" providerId="LiveId" clId="{E3F46EFD-AD45-4ADE-AFF8-0959CE17B3AC}" dt="2024-03-28T04:40:06.563" v="1051" actId="478"/>
          <ac:spMkLst>
            <pc:docMk/>
            <pc:sldMk cId="1143498520" sldId="401"/>
            <ac:spMk id="66" creationId="{3194F363-E003-E817-E7F0-291C2E3CB9D5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7" creationId="{0EF5ECD4-FEE8-BD3C-7271-EA416BCD794D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8" creationId="{4C93CE48-25A8-9B4F-89AA-2C91A1BBD407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9" creationId="{F2C91E65-1F65-C9C9-988C-5A86B4902BE9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70" creationId="{DE704270-288B-20ED-E0C4-34C0301E0040}"/>
          </ac:spMkLst>
        </pc:spChg>
        <pc:grpChg chg="add del mod">
          <ac:chgData name="代數白痴 顧" userId="316db6a4f7ef8138" providerId="LiveId" clId="{E3F46EFD-AD45-4ADE-AFF8-0959CE17B3AC}" dt="2024-03-28T04:34:17.802" v="452" actId="165"/>
          <ac:grpSpMkLst>
            <pc:docMk/>
            <pc:sldMk cId="1143498520" sldId="401"/>
            <ac:grpSpMk id="31" creationId="{80313FE1-B1A4-36CE-0B08-9CD0BEF09B40}"/>
          </ac:grpSpMkLst>
        </pc:grpChg>
        <pc:grpChg chg="del mod topLvl">
          <ac:chgData name="代數白痴 顧" userId="316db6a4f7ef8138" providerId="LiveId" clId="{E3F46EFD-AD45-4ADE-AFF8-0959CE17B3AC}" dt="2024-03-28T04:38:35.794" v="1037" actId="165"/>
          <ac:grpSpMkLst>
            <pc:docMk/>
            <pc:sldMk cId="1143498520" sldId="401"/>
            <ac:grpSpMk id="48" creationId="{F85B8302-C628-E9B9-7D99-8E3969005CA9}"/>
          </ac:grpSpMkLst>
        </pc:grpChg>
        <pc:grpChg chg="add mod">
          <ac:chgData name="代數白痴 顧" userId="316db6a4f7ef8138" providerId="LiveId" clId="{E3F46EFD-AD45-4ADE-AFF8-0959CE17B3AC}" dt="2024-03-28T04:42:20.096" v="1086" actId="164"/>
          <ac:grpSpMkLst>
            <pc:docMk/>
            <pc:sldMk cId="1143498520" sldId="401"/>
            <ac:grpSpMk id="71" creationId="{61D2FFAF-59F1-66A1-8185-A711A0A9AB9A}"/>
          </ac:grpSpMkLst>
        </pc:grpChg>
        <pc:graphicFrameChg chg="del mod topLvl">
          <ac:chgData name="代數白痴 顧" userId="316db6a4f7ef8138" providerId="LiveId" clId="{E3F46EFD-AD45-4ADE-AFF8-0959CE17B3AC}" dt="2024-03-28T04:38:21.144" v="1029" actId="478"/>
          <ac:graphicFrameMkLst>
            <pc:docMk/>
            <pc:sldMk cId="1143498520" sldId="401"/>
            <ac:graphicFrameMk id="47" creationId="{DBD70BF5-B29B-E6E3-C71B-A5AD9A2A4644}"/>
          </ac:graphicFrameMkLst>
        </pc:graphicFrameChg>
        <pc:picChg chg="add del mod">
          <ac:chgData name="代數白痴 顧" userId="316db6a4f7ef8138" providerId="LiveId" clId="{E3F46EFD-AD45-4ADE-AFF8-0959CE17B3AC}" dt="2024-03-28T04:34:04.881" v="450" actId="478"/>
          <ac:picMkLst>
            <pc:docMk/>
            <pc:sldMk cId="1143498520" sldId="401"/>
            <ac:picMk id="13" creationId="{23E76DD4-E849-9E52-2622-6813CBBC6BA5}"/>
          </ac:picMkLst>
        </pc:picChg>
        <pc:picChg chg="add del mod">
          <ac:chgData name="代數白痴 顧" userId="316db6a4f7ef8138" providerId="LiveId" clId="{E3F46EFD-AD45-4ADE-AFF8-0959CE17B3AC}" dt="2024-03-28T04:42:13.247" v="1085" actId="478"/>
          <ac:picMkLst>
            <pc:docMk/>
            <pc:sldMk cId="1143498520" sldId="401"/>
            <ac:picMk id="64" creationId="{54BD9D3D-EA89-C4D9-6659-E8C1175E8075}"/>
          </ac:picMkLst>
        </pc:picChg>
        <pc:cxnChg chg="del">
          <ac:chgData name="代數白痴 顧" userId="316db6a4f7ef8138" providerId="LiveId" clId="{E3F46EFD-AD45-4ADE-AFF8-0959CE17B3AC}" dt="2024-03-28T04:29:21.332" v="376" actId="478"/>
          <ac:cxnSpMkLst>
            <pc:docMk/>
            <pc:sldMk cId="1143498520" sldId="401"/>
            <ac:cxnSpMk id="3" creationId="{6F27E1D3-3144-B6A8-592B-2657395E4C20}"/>
          </ac:cxnSpMkLst>
        </pc:cxnChg>
        <pc:cxnChg chg="del">
          <ac:chgData name="代數白痴 顧" userId="316db6a4f7ef8138" providerId="LiveId" clId="{E3F46EFD-AD45-4ADE-AFF8-0959CE17B3AC}" dt="2024-03-28T04:29:21.924" v="377" actId="478"/>
          <ac:cxnSpMkLst>
            <pc:docMk/>
            <pc:sldMk cId="1143498520" sldId="401"/>
            <ac:cxnSpMk id="4" creationId="{03FCA809-2ECE-43BF-FFC2-548A12A7F852}"/>
          </ac:cxnSpMkLst>
        </pc:cxnChg>
        <pc:cxnChg chg="del">
          <ac:chgData name="代數白痴 顧" userId="316db6a4f7ef8138" providerId="LiveId" clId="{E3F46EFD-AD45-4ADE-AFF8-0959CE17B3AC}" dt="2024-03-28T04:29:20.455" v="375" actId="478"/>
          <ac:cxnSpMkLst>
            <pc:docMk/>
            <pc:sldMk cId="1143498520" sldId="401"/>
            <ac:cxnSpMk id="5" creationId="{0EA26E7D-768A-24F5-48BD-B3911CCA3FED}"/>
          </ac:cxnSpMkLst>
        </pc:cxnChg>
        <pc:cxnChg chg="del">
          <ac:chgData name="代數白痴 顧" userId="316db6a4f7ef8138" providerId="LiveId" clId="{E3F46EFD-AD45-4ADE-AFF8-0959CE17B3AC}" dt="2024-03-28T04:29:19.828" v="374" actId="478"/>
          <ac:cxnSpMkLst>
            <pc:docMk/>
            <pc:sldMk cId="1143498520" sldId="401"/>
            <ac:cxnSpMk id="7" creationId="{B7A1A49F-E27C-6BBA-8E86-7FAF061A56CF}"/>
          </ac:cxnSpMkLst>
        </pc:cxnChg>
        <pc:cxnChg chg="del">
          <ac:chgData name="代數白痴 顧" userId="316db6a4f7ef8138" providerId="LiveId" clId="{E3F46EFD-AD45-4ADE-AFF8-0959CE17B3AC}" dt="2024-03-28T04:29:17.590" v="373" actId="478"/>
          <ac:cxnSpMkLst>
            <pc:docMk/>
            <pc:sldMk cId="1143498520" sldId="401"/>
            <ac:cxnSpMk id="9" creationId="{2689BDFD-1BC4-94A9-B816-767CDA4649AD}"/>
          </ac:cxnSpMkLst>
        </pc:cxnChg>
        <pc:cxnChg chg="mod">
          <ac:chgData name="代數白痴 顧" userId="316db6a4f7ef8138" providerId="LiveId" clId="{E3F46EFD-AD45-4ADE-AFF8-0959CE17B3AC}" dt="2024-03-28T04:29:26.530" v="404" actId="1038"/>
          <ac:cxnSpMkLst>
            <pc:docMk/>
            <pc:sldMk cId="1143498520" sldId="401"/>
            <ac:cxnSpMk id="11" creationId="{79ACD646-DEFE-3279-B853-DDFE1AC183FB}"/>
          </ac:cxnSpMkLst>
        </pc:cxnChg>
        <pc:cxnChg chg="mod">
          <ac:chgData name="代數白痴 顧" userId="316db6a4f7ef8138" providerId="LiveId" clId="{E3F46EFD-AD45-4ADE-AFF8-0959CE17B3AC}" dt="2024-03-28T04:29:09.891" v="372" actId="1037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E3F46EFD-AD45-4ADE-AFF8-0959CE17B3AC}" dt="2024-03-28T04:29:02.715" v="344" actId="1038"/>
          <ac:cxnSpMkLst>
            <pc:docMk/>
            <pc:sldMk cId="1143498520" sldId="401"/>
            <ac:cxnSpMk id="15" creationId="{3A1B136E-9A96-618D-DE4D-50E0879EDAFD}"/>
          </ac:cxnSpMkLst>
        </pc:cxnChg>
        <pc:cxnChg chg="mod">
          <ac:chgData name="代數白痴 顧" userId="316db6a4f7ef8138" providerId="LiveId" clId="{E3F46EFD-AD45-4ADE-AFF8-0959CE17B3AC}" dt="2024-03-28T04:28:54.829" v="291" actId="1038"/>
          <ac:cxnSpMkLst>
            <pc:docMk/>
            <pc:sldMk cId="1143498520" sldId="401"/>
            <ac:cxnSpMk id="18" creationId="{8A3FD42C-0753-882F-5C77-C25690C70AF8}"/>
          </ac:cxnSpMkLst>
        </pc:cxnChg>
        <pc:cxnChg chg="del">
          <ac:chgData name="代數白痴 顧" userId="316db6a4f7ef8138" providerId="LiveId" clId="{E3F46EFD-AD45-4ADE-AFF8-0959CE17B3AC}" dt="2024-03-28T04:29:29.901" v="405" actId="478"/>
          <ac:cxnSpMkLst>
            <pc:docMk/>
            <pc:sldMk cId="1143498520" sldId="401"/>
            <ac:cxnSpMk id="19" creationId="{FC7AD791-51F0-9714-B277-29C726323B21}"/>
          </ac:cxnSpMkLst>
        </pc:cxnChg>
        <pc:cxnChg chg="del">
          <ac:chgData name="代數白痴 顧" userId="316db6a4f7ef8138" providerId="LiveId" clId="{E3F46EFD-AD45-4ADE-AFF8-0959CE17B3AC}" dt="2024-03-28T04:29:29.901" v="405" actId="478"/>
          <ac:cxnSpMkLst>
            <pc:docMk/>
            <pc:sldMk cId="1143498520" sldId="401"/>
            <ac:cxnSpMk id="20" creationId="{223B1B6A-C395-BF1C-2224-AC827B527350}"/>
          </ac:cxnSpMkLst>
        </pc:cxnChg>
        <pc:cxnChg chg="add mod">
          <ac:chgData name="代數白痴 顧" userId="316db6a4f7ef8138" providerId="LiveId" clId="{E3F46EFD-AD45-4ADE-AFF8-0959CE17B3AC}" dt="2024-03-28T04:42:33.797" v="1088" actId="1076"/>
          <ac:cxnSpMkLst>
            <pc:docMk/>
            <pc:sldMk cId="1143498520" sldId="401"/>
            <ac:cxnSpMk id="28" creationId="{2104A47F-7DC0-B370-0049-38CD6CCA49F5}"/>
          </ac:cxnSpMkLst>
        </pc:cxnChg>
        <pc:cxnChg chg="mod topLvl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38" creationId="{AE414443-3C49-3988-9C2E-57504222C4F3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3" creationId="{CE5EADB1-20DF-7364-D767-44F972C8C9CA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4" creationId="{FD5F68A3-8972-1A58-BDCA-8589D9E0F3E7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5" creationId="{744F5489-506D-B987-8243-3E569EA2ACE6}"/>
          </ac:cxnSpMkLst>
        </pc:cxnChg>
        <pc:cxnChg chg="mod topLvl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46" creationId="{7257C03D-560B-A2BF-D822-3611323AB277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7" creationId="{6FABFD18-341D-3EFD-1CA8-433F3B75A385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8" creationId="{251957BE-BA3F-FFF9-B714-E5502F7BDB5F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9" creationId="{CAB7ED6E-7A7C-9BC5-FD08-0FF9B85FA78F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0" creationId="{81393F70-36CE-20D6-93D8-7021D86D8957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1" creationId="{3A84A0B0-3A07-1097-84AA-E6AAFF8B9F94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2" creationId="{50E94DA1-B1E5-952B-3C87-31ED776202F0}"/>
          </ac:cxnSpMkLst>
        </pc:cxnChg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442745C5-D67C-4225-BB1B-D11A44EEDE38}"/>
    <pc:docChg chg="custSel addSld delSld modSld">
      <pc:chgData name="代數白痴 顧" userId="316db6a4f7ef8138" providerId="LiveId" clId="{442745C5-D67C-4225-BB1B-D11A44EEDE38}" dt="2024-03-19T06:06:56.550" v="1037" actId="1035"/>
      <pc:docMkLst>
        <pc:docMk/>
      </pc:docMkLst>
      <pc:sldChg chg="del">
        <pc:chgData name="代數白痴 顧" userId="316db6a4f7ef8138" providerId="LiveId" clId="{442745C5-D67C-4225-BB1B-D11A44EEDE38}" dt="2024-03-19T05:29:52.754" v="0" actId="2696"/>
        <pc:sldMkLst>
          <pc:docMk/>
          <pc:sldMk cId="2794326291" sldId="398"/>
        </pc:sldMkLst>
      </pc:sldChg>
      <pc:sldChg chg="addSp delSp modSp mod modTransition">
        <pc:chgData name="代數白痴 顧" userId="316db6a4f7ef8138" providerId="LiveId" clId="{442745C5-D67C-4225-BB1B-D11A44EEDE38}" dt="2024-03-19T06:06:56.550" v="1037" actId="1035"/>
        <pc:sldMkLst>
          <pc:docMk/>
          <pc:sldMk cId="3174299720" sldId="399"/>
        </pc:sldMkLst>
        <pc:spChg chg="mod">
          <ac:chgData name="代數白痴 顧" userId="316db6a4f7ef8138" providerId="LiveId" clId="{442745C5-D67C-4225-BB1B-D11A44EEDE38}" dt="2024-03-19T05:34:06.242" v="344" actId="20577"/>
          <ac:spMkLst>
            <pc:docMk/>
            <pc:sldMk cId="3174299720" sldId="399"/>
            <ac:spMk id="6" creationId="{CEEB7751-993F-9058-CC83-7E99352B29AD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2" creationId="{48A9B945-8729-7431-E6DF-C1D979E6882F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3" creationId="{F0079382-BD25-262B-412A-241281B7AE0D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4" creationId="{2C6AA5E5-5773-B058-FF38-E4962F9D45D9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6" creationId="{4D732A4E-17E8-A91D-A4CD-A93136EA1641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8" creationId="{A40B4511-D7EE-4CEA-A0A1-75CAE649E4F9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9" creationId="{37387CC8-3139-E8CA-09D0-036BB9780E9F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0" creationId="{73A34C49-BCE5-F460-512A-C3E4FAB44120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1" creationId="{35BC9DE3-903C-7172-F9D8-CDFDA7C05BD6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2" creationId="{42F816D9-8BAC-19EB-9AAB-11D316EF5BD7}"/>
          </ac:spMkLst>
        </pc:spChg>
        <pc:spChg chg="mod">
          <ac:chgData name="代數白痴 顧" userId="316db6a4f7ef8138" providerId="LiveId" clId="{442745C5-D67C-4225-BB1B-D11A44EEDE38}" dt="2024-03-19T05:30:06.698" v="35" actId="20577"/>
          <ac:spMkLst>
            <pc:docMk/>
            <pc:sldMk cId="3174299720" sldId="399"/>
            <ac:spMk id="23" creationId="{3851CD1E-8037-4C3B-D89A-8BB0433A7809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0" creationId="{C73E72E0-965C-F8F9-E4FF-A2B1DAE0DC9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1" creationId="{DFFD671E-7D62-8CDF-041B-DCBF3B3F3AF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2" creationId="{CD1B7282-2562-2721-397F-7F73AE7C95F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3" creationId="{3500D3E4-F32E-A928-6B56-C861AA26467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4" creationId="{D0C7C1EE-3E22-B171-0748-2709849538B9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5" creationId="{98343EE8-B01F-E722-531C-23212FA58708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2" creationId="{AA1D6992-C3F4-8400-1B34-6E1E0CD1D94F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1" creationId="{95175AB6-9F5F-50BA-DF92-B7FD2DDD7829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2" creationId="{3A478BC9-0BDF-D885-06C2-A25993DB6F95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3" creationId="{2D73994D-4045-0653-455F-BFDF2AD2D506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5" creationId="{458F5F73-03D4-E675-76FD-19693FD0F61A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6" creationId="{E906DE12-DC24-FC83-C206-5F1559B07C29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7" creationId="{8B42F1A6-14F5-DB76-3A57-262526FA2D10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8" creationId="{15A15F28-B1B0-ACA2-2906-2CDF8553FECF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42745C5-D67C-4225-BB1B-D11A44EEDE38}" dt="2024-03-19T06:06:56.550" v="1037" actId="1035"/>
          <ac:grpSpMkLst>
            <pc:docMk/>
            <pc:sldMk cId="3174299720" sldId="399"/>
            <ac:grpSpMk id="15" creationId="{1E9A1610-66F8-2A0C-F6C6-E18FE45F879B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4" creationId="{2A890370-EF2A-2F90-CFC9-F2BF1E23E46C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5" creationId="{943BED93-F276-6192-2B67-904AFD78C3D9}"/>
          </ac:grpSpMkLst>
        </pc:grpChg>
        <pc:grpChg chg="del">
          <ac:chgData name="代數白痴 顧" userId="316db6a4f7ef8138" providerId="LiveId" clId="{442745C5-D67C-4225-BB1B-D11A44EEDE38}" dt="2024-03-19T05:30:19.135" v="42" actId="478"/>
          <ac:grpSpMkLst>
            <pc:docMk/>
            <pc:sldMk cId="3174299720" sldId="399"/>
            <ac:grpSpMk id="39" creationId="{85BA0BA3-B5BF-3D80-C37E-504E842A2002}"/>
          </ac:grpSpMkLst>
        </pc:grpChg>
        <pc:grpChg chg="del mod topLvl">
          <ac:chgData name="代數白痴 顧" userId="316db6a4f7ef8138" providerId="LiveId" clId="{442745C5-D67C-4225-BB1B-D11A44EEDE38}" dt="2024-03-19T06:01:35.425" v="546" actId="478"/>
          <ac:grpSpMkLst>
            <pc:docMk/>
            <pc:sldMk cId="3174299720" sldId="399"/>
            <ac:grpSpMk id="64" creationId="{3F5D846F-A32A-5C78-C786-2222F8B8CE93}"/>
          </ac:grpSpMkLst>
        </pc:grpChg>
        <pc:grpChg chg="del">
          <ac:chgData name="代數白痴 顧" userId="316db6a4f7ef8138" providerId="LiveId" clId="{442745C5-D67C-4225-BB1B-D11A44EEDE38}" dt="2024-03-19T06:01:16.004" v="540" actId="165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42745C5-D67C-4225-BB1B-D11A44EEDE38}" dt="2024-03-19T05:37:25.831" v="481" actId="478"/>
          <ac:picMkLst>
            <pc:docMk/>
            <pc:sldMk cId="3174299720" sldId="399"/>
            <ac:picMk id="11" creationId="{3B270364-9D9A-8D75-FD68-D75A52185588}"/>
          </ac:picMkLst>
        </pc:picChg>
        <pc:picChg chg="add del mod">
          <ac:chgData name="代數白痴 顧" userId="316db6a4f7ef8138" providerId="LiveId" clId="{442745C5-D67C-4225-BB1B-D11A44EEDE38}" dt="2024-03-19T06:01:08.643" v="539" actId="478"/>
          <ac:picMkLst>
            <pc:docMk/>
            <pc:sldMk cId="3174299720" sldId="399"/>
            <ac:picMk id="17" creationId="{0626D055-4366-ECAC-F715-66AC61C81E3C}"/>
          </ac:picMkLst>
        </pc:picChg>
        <pc:cxnChg chg="mod">
          <ac:chgData name="代數白痴 顧" userId="316db6a4f7ef8138" providerId="LiveId" clId="{442745C5-D67C-4225-BB1B-D11A44EEDE38}" dt="2024-03-19T05:34:15.384" v="381" actId="1037"/>
          <ac:cxnSpMkLst>
            <pc:docMk/>
            <pc:sldMk cId="3174299720" sldId="399"/>
            <ac:cxnSpMk id="3" creationId="{3F8736C3-E6C4-8592-8A97-12993B79DE39}"/>
          </ac:cxnSpMkLst>
        </pc:cxnChg>
        <pc:cxnChg chg="mod">
          <ac:chgData name="代數白痴 顧" userId="316db6a4f7ef8138" providerId="LiveId" clId="{442745C5-D67C-4225-BB1B-D11A44EEDE38}" dt="2024-03-19T05:34:21.962" v="416" actId="1038"/>
          <ac:cxnSpMkLst>
            <pc:docMk/>
            <pc:sldMk cId="3174299720" sldId="399"/>
            <ac:cxnSpMk id="4" creationId="{03FCA809-2ECE-43BF-FFC2-548A12A7F852}"/>
          </ac:cxnSpMkLst>
        </pc:cxnChg>
        <pc:cxnChg chg="mod">
          <ac:chgData name="代數白痴 顧" userId="316db6a4f7ef8138" providerId="LiveId" clId="{442745C5-D67C-4225-BB1B-D11A44EEDE38}" dt="2024-03-19T05:37:37.241" v="518" actId="1037"/>
          <ac:cxnSpMkLst>
            <pc:docMk/>
            <pc:sldMk cId="3174299720" sldId="399"/>
            <ac:cxnSpMk id="5" creationId="{C2A41D06-6A18-02C1-DCFC-0C15EF52CAFF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7" creationId="{144C248D-76DB-3622-739A-1CF4D056DD2C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8" creationId="{912656CF-2529-FC23-0FD0-7E5D077E8A60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9" creationId="{E68281E5-17FE-05C5-0BD4-067D2AA8EED6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10" creationId="{C2F7A603-6324-1263-F221-F200077345E6}"/>
          </ac:cxnSpMkLst>
        </pc:cxnChg>
        <pc:cxnChg chg="mod">
          <ac:chgData name="代數白痴 顧" userId="316db6a4f7ef8138" providerId="LiveId" clId="{442745C5-D67C-4225-BB1B-D11A44EEDE38}" dt="2024-03-19T05:30:19.135" v="42" actId="478"/>
          <ac:cxnSpMkLst>
            <pc:docMk/>
            <pc:sldMk cId="3174299720" sldId="399"/>
            <ac:cxnSpMk id="36" creationId="{F614FF63-F02A-FA51-C7D1-173D90CD51A5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8" creationId="{68834B9C-B3D8-A6AC-B94F-58DA83B014CC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9" creationId="{9C4233AC-1A46-39F6-E3DC-D6B90B26609F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0" creationId="{CE7D25A2-2479-B9C2-BE7E-7EC58120BD13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1" creationId="{C9F3DEDC-6322-63C4-CAB1-E21FF8793F09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3" creationId="{444023BB-18D1-01CD-06DB-1895D5E969FD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7" creationId="{BBE40EEF-E9C8-D9EB-1A72-07253B7625B9}"/>
          </ac:cxnSpMkLst>
        </pc:cxnChg>
      </pc:sldChg>
      <pc:sldChg chg="addSp delSp modSp add del mod modTransition">
        <pc:chgData name="代數白痴 顧" userId="316db6a4f7ef8138" providerId="LiveId" clId="{442745C5-D67C-4225-BB1B-D11A44EEDE38}" dt="2024-03-19T06:06:50.463" v="1031" actId="2696"/>
        <pc:sldMkLst>
          <pc:docMk/>
          <pc:sldMk cId="3436219919" sldId="400"/>
        </pc:sldMkLst>
        <pc:picChg chg="add del mod">
          <ac:chgData name="代數白痴 顧" userId="316db6a4f7ef8138" providerId="LiveId" clId="{442745C5-D67C-4225-BB1B-D11A44EEDE38}" dt="2024-03-19T06:00:20.894" v="529" actId="21"/>
          <ac:picMkLst>
            <pc:docMk/>
            <pc:sldMk cId="3436219919" sldId="400"/>
            <ac:picMk id="8" creationId="{0626D055-4366-ECAC-F715-66AC61C81E3C}"/>
          </ac:picMkLst>
        </pc:picChg>
        <pc:inkChg chg="add del">
          <ac:chgData name="代數白痴 顧" userId="316db6a4f7ef8138" providerId="LiveId" clId="{442745C5-D67C-4225-BB1B-D11A44EEDE38}" dt="2024-03-19T05:53:46.585" v="526" actId="478"/>
          <ac:inkMkLst>
            <pc:docMk/>
            <pc:sldMk cId="3436219919" sldId="400"/>
            <ac:inkMk id="2" creationId="{0E70BE2B-EF99-BB09-64A1-C7909DF7BD82}"/>
          </ac:inkMkLst>
        </pc:ink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24C3C758-1038-499D-8AD2-8015CF57B8A5}"/>
    <pc:docChg chg="undo custSel addSld delSld modSld">
      <pc:chgData name="代數白痴 顧" userId="316db6a4f7ef8138" providerId="LiveId" clId="{24C3C758-1038-499D-8AD2-8015CF57B8A5}" dt="2024-03-27T00:49:58.538" v="1394" actId="2696"/>
      <pc:docMkLst>
        <pc:docMk/>
      </pc:docMkLst>
      <pc:sldChg chg="addSp delSp modSp mod modTransition">
        <pc:chgData name="代數白痴 顧" userId="316db6a4f7ef8138" providerId="LiveId" clId="{24C3C758-1038-499D-8AD2-8015CF57B8A5}" dt="2024-03-27T00:49:38.933" v="1393" actId="1036"/>
        <pc:sldMkLst>
          <pc:docMk/>
          <pc:sldMk cId="2002568168" sldId="400"/>
        </pc:sldMkLst>
        <pc:spChg chg="mod">
          <ac:chgData name="代數白痴 顧" userId="316db6a4f7ef8138" providerId="LiveId" clId="{24C3C758-1038-499D-8AD2-8015CF57B8A5}" dt="2024-03-27T00:04:21.964" v="631" actId="113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3" creationId="{8265112E-F81C-9AEF-C1F1-DAA538B6E3F8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4" creationId="{E8E37B1E-B6C7-84C7-9407-C07A55DB5661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5" creationId="{9779476D-E216-7C02-A356-38F7F1BFE352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6" creationId="{67F7F3B4-0765-0294-D7B0-440E2D4F38B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7" creationId="{0E47338E-53CF-1359-2CA3-95CD959C31DA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8" creationId="{94D04B57-C454-EA6D-80D2-551D2044A64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9" creationId="{CA4BE1D7-3069-F95C-5BAB-1958F9EC59F8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0" creationId="{BEC1EF9E-6427-B441-1FE8-592F6AA7C6DF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1" creationId="{9C0355DE-3462-18F3-2F28-782DA27082E5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2" creationId="{B8B0162F-D9E2-CCDF-3233-97F2E57FDC74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4" creationId="{9377D147-AFBB-7DF7-1105-B2382BA9BA36}"/>
          </ac:spMkLst>
        </pc:spChg>
        <pc:spChg chg="del">
          <ac:chgData name="代數白痴 顧" userId="316db6a4f7ef8138" providerId="LiveId" clId="{24C3C758-1038-499D-8AD2-8015CF57B8A5}" dt="2024-03-27T00:04:25.041" v="632" actId="478"/>
          <ac:spMkLst>
            <pc:docMk/>
            <pc:sldMk cId="2002568168" sldId="400"/>
            <ac:spMk id="25" creationId="{0921CEEE-F1A3-721C-6FB8-40BC1D786C24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26" creationId="{0AF70673-4D15-546A-8A45-7E84C4A85D6A}"/>
          </ac:spMkLst>
        </pc:spChg>
        <pc:spChg chg="del">
          <ac:chgData name="代數白痴 顧" userId="316db6a4f7ef8138" providerId="LiveId" clId="{24C3C758-1038-499D-8AD2-8015CF57B8A5}" dt="2024-03-27T00:04:25.869" v="633" actId="478"/>
          <ac:spMkLst>
            <pc:docMk/>
            <pc:sldMk cId="2002568168" sldId="400"/>
            <ac:spMk id="27" creationId="{C42C94BB-F54B-7CE7-EF08-78809EEFFFF4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28" creationId="{DD0456EB-916B-B09D-EE0B-4400A60A771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9" creationId="{773C50DB-BC9F-BE1E-36BD-27D24A15B2A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0" creationId="{DE467C1F-66E5-1FE4-9C5C-8C1405A0FD9E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1" creationId="{A933AE85-0072-2D3B-3E80-0CAD8BF26666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2" creationId="{8FA7FD72-E913-019E-28A6-EA63B6F455F7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44" creationId="{5BF5DC49-F258-418E-F4E6-CAF6948CCC0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70" creationId="{283EEEFA-8E73-4509-B11F-7738D2A2EED7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2" creationId="{E3BCC10F-3B33-28C2-C93E-B8E43838615D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3" creationId="{57E99C48-09FF-CDB0-61F6-D1B9759DD8DC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4" creationId="{6C787CC8-52E2-426B-0892-A497D359353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5" creationId="{83FAB6D6-8EBC-166A-E776-53E60E63305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6" creationId="{9D0EEEC2-C3D9-04AD-C644-91F5A4625FF0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7" creationId="{E14D95DF-109F-45A2-8E78-BAFA21B76C81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8" creationId="{B9A2A3FF-5065-8F62-96AD-4934F3EF7C39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9" creationId="{85730886-4127-41EF-A23F-8F5E2ED3994B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80" creationId="{F2EB1FA1-4FF7-900D-AC28-152ED35692F1}"/>
          </ac:spMkLst>
        </pc:spChg>
        <pc:spChg chg="add mod">
          <ac:chgData name="代數白痴 顧" userId="316db6a4f7ef8138" providerId="LiveId" clId="{24C3C758-1038-499D-8AD2-8015CF57B8A5}" dt="2024-03-27T00:34:33.250" v="1160" actId="1076"/>
          <ac:spMkLst>
            <pc:docMk/>
            <pc:sldMk cId="2002568168" sldId="400"/>
            <ac:spMk id="93" creationId="{114B4935-C160-C4B4-0648-E9CDEFA3D663}"/>
          </ac:spMkLst>
        </pc:spChg>
        <pc:spChg chg="add mod">
          <ac:chgData name="代數白痴 顧" userId="316db6a4f7ef8138" providerId="LiveId" clId="{24C3C758-1038-499D-8AD2-8015CF57B8A5}" dt="2024-03-27T00:46:59.221" v="1337" actId="1076"/>
          <ac:spMkLst>
            <pc:docMk/>
            <pc:sldMk cId="2002568168" sldId="400"/>
            <ac:spMk id="94" creationId="{49D22F62-B4C1-0D29-79A6-82DE03F73D96}"/>
          </ac:spMkLst>
        </pc:spChg>
        <pc:spChg chg="add mod">
          <ac:chgData name="代數白痴 顧" userId="316db6a4f7ef8138" providerId="LiveId" clId="{24C3C758-1038-499D-8AD2-8015CF57B8A5}" dt="2024-03-27T00:41:22.620" v="1244" actId="1076"/>
          <ac:spMkLst>
            <pc:docMk/>
            <pc:sldMk cId="2002568168" sldId="400"/>
            <ac:spMk id="95" creationId="{FCDE82FC-3284-AF4F-6B94-C1D6E243F47B}"/>
          </ac:spMkLst>
        </pc:spChg>
        <pc:spChg chg="add mod">
          <ac:chgData name="代數白痴 顧" userId="316db6a4f7ef8138" providerId="LiveId" clId="{24C3C758-1038-499D-8AD2-8015CF57B8A5}" dt="2024-03-27T00:35:43.886" v="1191" actId="1037"/>
          <ac:spMkLst>
            <pc:docMk/>
            <pc:sldMk cId="2002568168" sldId="400"/>
            <ac:spMk id="96" creationId="{2180C221-2EBE-DB1D-25BD-B135BB71127E}"/>
          </ac:spMkLst>
        </pc:spChg>
        <pc:spChg chg="add mod">
          <ac:chgData name="代數白痴 顧" userId="316db6a4f7ef8138" providerId="LiveId" clId="{24C3C758-1038-499D-8AD2-8015CF57B8A5}" dt="2024-03-27T00:36:04.198" v="1202" actId="1035"/>
          <ac:spMkLst>
            <pc:docMk/>
            <pc:sldMk cId="2002568168" sldId="400"/>
            <ac:spMk id="97" creationId="{ED173E1B-5BBF-E782-98F9-7498F9FB2BB7}"/>
          </ac:spMkLst>
        </pc:spChg>
        <pc:spChg chg="add mod">
          <ac:chgData name="代數白痴 顧" userId="316db6a4f7ef8138" providerId="LiveId" clId="{24C3C758-1038-499D-8AD2-8015CF57B8A5}" dt="2024-03-27T00:36:14.095" v="1204" actId="1076"/>
          <ac:spMkLst>
            <pc:docMk/>
            <pc:sldMk cId="2002568168" sldId="400"/>
            <ac:spMk id="98" creationId="{D0122210-A5E6-AE2F-B797-A6BCB06A65FA}"/>
          </ac:spMkLst>
        </pc:spChg>
        <pc:spChg chg="add mod">
          <ac:chgData name="代數白痴 顧" userId="316db6a4f7ef8138" providerId="LiveId" clId="{24C3C758-1038-499D-8AD2-8015CF57B8A5}" dt="2024-03-27T00:36:35.780" v="1210" actId="1076"/>
          <ac:spMkLst>
            <pc:docMk/>
            <pc:sldMk cId="2002568168" sldId="400"/>
            <ac:spMk id="99" creationId="{A1930DA5-E405-510D-3C24-D1B408C35B26}"/>
          </ac:spMkLst>
        </pc:spChg>
        <pc:spChg chg="add mod">
          <ac:chgData name="代數白痴 顧" userId="316db6a4f7ef8138" providerId="LiveId" clId="{24C3C758-1038-499D-8AD2-8015CF57B8A5}" dt="2024-03-27T00:36:45.808" v="1214" actId="1076"/>
          <ac:spMkLst>
            <pc:docMk/>
            <pc:sldMk cId="2002568168" sldId="400"/>
            <ac:spMk id="100" creationId="{CAC913FA-392E-EEA2-CE0B-F6568C956574}"/>
          </ac:spMkLst>
        </pc:spChg>
        <pc:spChg chg="add del mod">
          <ac:chgData name="代數白痴 顧" userId="316db6a4f7ef8138" providerId="LiveId" clId="{24C3C758-1038-499D-8AD2-8015CF57B8A5}" dt="2024-03-27T00:40:38.192" v="1236" actId="478"/>
          <ac:spMkLst>
            <pc:docMk/>
            <pc:sldMk cId="2002568168" sldId="400"/>
            <ac:spMk id="116" creationId="{60249940-4E0A-3DD7-257E-97F3E1B3A6AE}"/>
          </ac:spMkLst>
        </pc:spChg>
        <pc:spChg chg="add mod">
          <ac:chgData name="代數白痴 顧" userId="316db6a4f7ef8138" providerId="LiveId" clId="{24C3C758-1038-499D-8AD2-8015CF57B8A5}" dt="2024-03-27T00:41:04.593" v="1243" actId="1076"/>
          <ac:spMkLst>
            <pc:docMk/>
            <pc:sldMk cId="2002568168" sldId="400"/>
            <ac:spMk id="117" creationId="{09FC5E6C-A29E-2AD1-A689-AF6AD4C794E8}"/>
          </ac:spMkLst>
        </pc:spChg>
        <pc:spChg chg="add del mod">
          <ac:chgData name="代數白痴 顧" userId="316db6a4f7ef8138" providerId="LiveId" clId="{24C3C758-1038-499D-8AD2-8015CF57B8A5}" dt="2024-03-27T00:45:01.209" v="1320" actId="478"/>
          <ac:spMkLst>
            <pc:docMk/>
            <pc:sldMk cId="2002568168" sldId="400"/>
            <ac:spMk id="130" creationId="{D18ABAC7-7134-94B1-DAFA-834D94AC36E4}"/>
          </ac:spMkLst>
        </pc:spChg>
        <pc:spChg chg="add mod">
          <ac:chgData name="代數白痴 顧" userId="316db6a4f7ef8138" providerId="LiveId" clId="{24C3C758-1038-499D-8AD2-8015CF57B8A5}" dt="2024-03-27T00:48:45.060" v="1347" actId="688"/>
          <ac:spMkLst>
            <pc:docMk/>
            <pc:sldMk cId="2002568168" sldId="400"/>
            <ac:spMk id="131" creationId="{F8CED1E0-CC3E-0954-5B04-13FC2E7A7119}"/>
          </ac:spMkLst>
        </pc:spChg>
        <pc:spChg chg="add mod">
          <ac:chgData name="代數白痴 顧" userId="316db6a4f7ef8138" providerId="LiveId" clId="{24C3C758-1038-499D-8AD2-8015CF57B8A5}" dt="2024-03-27T00:46:36.164" v="1336" actId="688"/>
          <ac:spMkLst>
            <pc:docMk/>
            <pc:sldMk cId="2002568168" sldId="400"/>
            <ac:spMk id="132" creationId="{4ED08E9E-DAC6-D061-0BC5-B8D9D4D8CF6E}"/>
          </ac:spMkLst>
        </pc:spChg>
        <pc:spChg chg="add mod">
          <ac:chgData name="代數白痴 顧" userId="316db6a4f7ef8138" providerId="LiveId" clId="{24C3C758-1038-499D-8AD2-8015CF57B8A5}" dt="2024-03-27T00:48:52.512" v="1349" actId="1076"/>
          <ac:spMkLst>
            <pc:docMk/>
            <pc:sldMk cId="2002568168" sldId="400"/>
            <ac:spMk id="136" creationId="{DBD60512-1B4E-0E9E-4CFD-827A3177212E}"/>
          </ac:spMkLst>
        </pc:spChg>
        <pc:spChg chg="add mod">
          <ac:chgData name="代數白痴 顧" userId="316db6a4f7ef8138" providerId="LiveId" clId="{24C3C758-1038-499D-8AD2-8015CF57B8A5}" dt="2024-03-27T00:49:03.879" v="1354" actId="1076"/>
          <ac:spMkLst>
            <pc:docMk/>
            <pc:sldMk cId="2002568168" sldId="400"/>
            <ac:spMk id="137" creationId="{D9C9D17C-BDBF-1E1D-B522-463AC48BC957}"/>
          </ac:spMkLst>
        </pc:spChg>
        <pc:spChg chg="add mod">
          <ac:chgData name="代數白痴 顧" userId="316db6a4f7ef8138" providerId="LiveId" clId="{24C3C758-1038-499D-8AD2-8015CF57B8A5}" dt="2024-03-27T00:49:21.266" v="1357" actId="1076"/>
          <ac:spMkLst>
            <pc:docMk/>
            <pc:sldMk cId="2002568168" sldId="400"/>
            <ac:spMk id="138" creationId="{707F1B0E-BA9E-9ACE-9B08-CD9A17EF5A01}"/>
          </ac:spMkLst>
        </pc:spChg>
        <pc:spChg chg="add mod">
          <ac:chgData name="代數白痴 顧" userId="316db6a4f7ef8138" providerId="LiveId" clId="{24C3C758-1038-499D-8AD2-8015CF57B8A5}" dt="2024-03-27T00:49:38.933" v="1393" actId="1036"/>
          <ac:spMkLst>
            <pc:docMk/>
            <pc:sldMk cId="2002568168" sldId="400"/>
            <ac:spMk id="139" creationId="{6953E6CE-62A0-5B85-6437-3DC007039178}"/>
          </ac:spMkLst>
        </pc:s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3" creationId="{4941D7F8-053F-D945-3C26-388CF12BE474}"/>
          </ac:grpSpMkLst>
        </pc:gr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8" creationId="{3AFBD8B2-FE79-E1D8-5D70-900AC74C22A9}"/>
          </ac:grpSpMkLst>
        </pc:grpChg>
        <pc:grpChg chg="del mod topLvl">
          <ac:chgData name="代數白痴 顧" userId="316db6a4f7ef8138" providerId="LiveId" clId="{24C3C758-1038-499D-8AD2-8015CF57B8A5}" dt="2024-03-27T00:05:00.708" v="643" actId="478"/>
          <ac:grpSpMkLst>
            <pc:docMk/>
            <pc:sldMk cId="2002568168" sldId="400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04:37.585" v="635" actId="165"/>
          <ac:grpSpMkLst>
            <pc:docMk/>
            <pc:sldMk cId="2002568168" sldId="400"/>
            <ac:grpSpMk id="82" creationId="{F8E4D242-6F90-7126-34F6-E06F03FDE009}"/>
          </ac:grpSpMkLst>
        </pc:grp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 modGraphic">
          <ac:chgData name="代數白痴 顧" userId="316db6a4f7ef8138" providerId="LiveId" clId="{24C3C758-1038-499D-8AD2-8015CF57B8A5}" dt="2024-03-27T00:33:16.744" v="1144" actId="1036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graphicFrameChg chg="mod topLvl">
          <ac:chgData name="代數白痴 顧" userId="316db6a4f7ef8138" providerId="LiveId" clId="{24C3C758-1038-499D-8AD2-8015CF57B8A5}" dt="2024-03-27T00:25:49.667" v="1079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24C3C758-1038-499D-8AD2-8015CF57B8A5}" dt="2024-03-27T00:19:58.589" v="991" actId="478"/>
          <ac:picMkLst>
            <pc:docMk/>
            <pc:sldMk cId="2002568168" sldId="400"/>
            <ac:picMk id="10" creationId="{8F586D62-2D1D-AA14-E439-6D97CB99B60B}"/>
          </ac:picMkLst>
        </pc:picChg>
        <pc:inkChg chg="add del">
          <ac:chgData name="代數白痴 顧" userId="316db6a4f7ef8138" providerId="LiveId" clId="{24C3C758-1038-499D-8AD2-8015CF57B8A5}" dt="2024-03-27T00:25:19.883" v="1061" actId="478"/>
          <ac:inkMkLst>
            <pc:docMk/>
            <pc:sldMk cId="2002568168" sldId="400"/>
            <ac:inkMk id="34" creationId="{9AA8B1AF-6BA2-EB96-3D04-3EC1BD22D114}"/>
          </ac:inkMkLst>
        </pc:ink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2" creationId="{B1610E80-6056-732B-C8BB-1A115F264C28}"/>
          </ac:cxnSpMkLst>
        </pc:cxnChg>
        <pc:cxnChg chg="del">
          <ac:chgData name="代數白痴 顧" userId="316db6a4f7ef8138" providerId="LiveId" clId="{24C3C758-1038-499D-8AD2-8015CF57B8A5}" dt="2024-03-27T00:00:16.266" v="1" actId="478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24C3C758-1038-499D-8AD2-8015CF57B8A5}" dt="2024-03-27T00:04:54.211" v="642" actId="1037"/>
          <ac:cxnSpMkLst>
            <pc:docMk/>
            <pc:sldMk cId="2002568168" sldId="400"/>
            <ac:cxnSpMk id="4" creationId="{03FCA809-2ECE-43BF-FFC2-548A12A7F852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5" creationId="{C2A41D06-6A18-02C1-DCFC-0C15EF52CAFF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7" creationId="{7CA831A0-F438-A48F-D03C-C03450930666}"/>
          </ac:cxnSpMkLst>
        </pc:cxnChg>
        <pc:cxnChg chg="del mod topLvl">
          <ac:chgData name="代數白痴 顧" userId="316db6a4f7ef8138" providerId="LiveId" clId="{24C3C758-1038-499D-8AD2-8015CF57B8A5}" dt="2024-03-27T00:18:14.126" v="980" actId="478"/>
          <ac:cxnSpMkLst>
            <pc:docMk/>
            <pc:sldMk cId="2002568168" sldId="400"/>
            <ac:cxnSpMk id="35" creationId="{167E1449-D29C-1813-C20D-A64DDB752E9C}"/>
          </ac:cxnSpMkLst>
        </pc:cxnChg>
        <pc:cxnChg chg="del mod topLvl">
          <ac:chgData name="代數白痴 顧" userId="316db6a4f7ef8138" providerId="LiveId" clId="{24C3C758-1038-499D-8AD2-8015CF57B8A5}" dt="2024-03-27T00:18:12.395" v="979" actId="478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2" creationId="{38E90964-9252-0E8A-21E0-F3BEE3F08645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5" creationId="{DDF0A2E7-B5F8-D544-F51D-6887019FF7C0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0" creationId="{CE7D25A2-2479-B9C2-BE7E-7EC58120BD13}"/>
          </ac:cxnSpMkLst>
        </pc:cxnChg>
        <pc:cxnChg chg="add del mod">
          <ac:chgData name="代數白痴 顧" userId="316db6a4f7ef8138" providerId="LiveId" clId="{24C3C758-1038-499D-8AD2-8015CF57B8A5}" dt="2024-03-27T00:32:10.688" v="1122" actId="478"/>
          <ac:cxnSpMkLst>
            <pc:docMk/>
            <pc:sldMk cId="2002568168" sldId="400"/>
            <ac:cxnSpMk id="51" creationId="{7EF564F6-94EB-AB55-7CC5-23F34DE62C5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4" creationId="{C85B2D53-5B5A-9AC0-2275-87E619C4DFE5}"/>
          </ac:cxnSpMkLst>
        </pc:cxnChg>
        <pc:cxnChg chg="add mod">
          <ac:chgData name="代數白痴 顧" userId="316db6a4f7ef8138" providerId="LiveId" clId="{24C3C758-1038-499D-8AD2-8015CF57B8A5}" dt="2024-03-27T00:33:16.744" v="1144" actId="1036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24C3C758-1038-499D-8AD2-8015CF57B8A5}" dt="2024-03-27T00:30:33.111" v="1113" actId="478"/>
          <ac:cxnSpMkLst>
            <pc:docMk/>
            <pc:sldMk cId="2002568168" sldId="400"/>
            <ac:cxnSpMk id="60" creationId="{5A5D3F0E-9D90-7E66-9AFA-4E8F0A1495D8}"/>
          </ac:cxnSpMkLst>
        </pc:cxnChg>
        <pc:cxnChg chg="add del mod">
          <ac:chgData name="代數白痴 顧" userId="316db6a4f7ef8138" providerId="LiveId" clId="{24C3C758-1038-499D-8AD2-8015CF57B8A5}" dt="2024-03-27T00:32:36.834" v="1126" actId="478"/>
          <ac:cxnSpMkLst>
            <pc:docMk/>
            <pc:sldMk cId="2002568168" sldId="400"/>
            <ac:cxnSpMk id="66" creationId="{F66DFDE2-3257-DB9A-17C4-8B831E6EF949}"/>
          </ac:cxnSpMkLst>
        </pc:cxnChg>
        <pc:cxnChg chg="mod">
          <ac:chgData name="代數白痴 顧" userId="316db6a4f7ef8138" providerId="LiveId" clId="{24C3C758-1038-499D-8AD2-8015CF57B8A5}" dt="2024-03-27T00:04:37.585" v="635" actId="165"/>
          <ac:cxnSpMkLst>
            <pc:docMk/>
            <pc:sldMk cId="2002568168" sldId="400"/>
            <ac:cxnSpMk id="71" creationId="{09951B0E-3919-9E0C-294E-8476F1798824}"/>
          </ac:cxnSpMkLst>
        </pc:cxnChg>
        <pc:cxnChg chg="add mod">
          <ac:chgData name="代數白痴 顧" userId="316db6a4f7ef8138" providerId="LiveId" clId="{24C3C758-1038-499D-8AD2-8015CF57B8A5}" dt="2024-03-27T00:39:38.715" v="1230" actId="14100"/>
          <ac:cxnSpMkLst>
            <pc:docMk/>
            <pc:sldMk cId="2002568168" sldId="400"/>
            <ac:cxnSpMk id="83" creationId="{435B6F60-CD7B-DB3A-A28F-DE9CB4355505}"/>
          </ac:cxnSpMkLst>
        </pc:cxnChg>
        <pc:cxnChg chg="add mod">
          <ac:chgData name="代數白痴 顧" userId="316db6a4f7ef8138" providerId="LiveId" clId="{24C3C758-1038-499D-8AD2-8015CF57B8A5}" dt="2024-03-27T00:39:47.431" v="1231" actId="14100"/>
          <ac:cxnSpMkLst>
            <pc:docMk/>
            <pc:sldMk cId="2002568168" sldId="400"/>
            <ac:cxnSpMk id="88" creationId="{3B439EBC-1C09-5665-09C3-21196A4AB148}"/>
          </ac:cxnSpMkLst>
        </pc:cxnChg>
        <pc:cxnChg chg="add mod">
          <ac:chgData name="代數白痴 顧" userId="316db6a4f7ef8138" providerId="LiveId" clId="{24C3C758-1038-499D-8AD2-8015CF57B8A5}" dt="2024-03-27T00:39:05.181" v="1225" actId="14100"/>
          <ac:cxnSpMkLst>
            <pc:docMk/>
            <pc:sldMk cId="2002568168" sldId="400"/>
            <ac:cxnSpMk id="90" creationId="{22EBE11A-8C67-662A-2D96-913584869617}"/>
          </ac:cxnSpMkLst>
        </pc:cxnChg>
        <pc:cxnChg chg="add mod">
          <ac:chgData name="代數白痴 顧" userId="316db6a4f7ef8138" providerId="LiveId" clId="{24C3C758-1038-499D-8AD2-8015CF57B8A5}" dt="2024-03-27T00:40:22.532" v="1232" actId="692"/>
          <ac:cxnSpMkLst>
            <pc:docMk/>
            <pc:sldMk cId="2002568168" sldId="400"/>
            <ac:cxnSpMk id="109" creationId="{8C35D9D5-BECB-510C-23B2-D614B49E38B1}"/>
          </ac:cxnSpMkLst>
        </pc:cxnChg>
        <pc:cxnChg chg="add mod">
          <ac:chgData name="代數白痴 顧" userId="316db6a4f7ef8138" providerId="LiveId" clId="{24C3C758-1038-499D-8AD2-8015CF57B8A5}" dt="2024-03-27T00:45:55.954" v="1330" actId="14100"/>
          <ac:cxnSpMkLst>
            <pc:docMk/>
            <pc:sldMk cId="2002568168" sldId="400"/>
            <ac:cxnSpMk id="118" creationId="{8641A80D-28AD-F2EA-D397-BFC26103A2C1}"/>
          </ac:cxnSpMkLst>
        </pc:cxnChg>
        <pc:cxnChg chg="add mod">
          <ac:chgData name="代數白痴 顧" userId="316db6a4f7ef8138" providerId="LiveId" clId="{24C3C758-1038-499D-8AD2-8015CF57B8A5}" dt="2024-03-27T00:42:47.071" v="1295" actId="692"/>
          <ac:cxnSpMkLst>
            <pc:docMk/>
            <pc:sldMk cId="2002568168" sldId="400"/>
            <ac:cxnSpMk id="122" creationId="{CC4B5FE1-638D-3152-4A53-E431F20EF0ED}"/>
          </ac:cxnSpMkLst>
        </pc:cxnChg>
        <pc:cxnChg chg="add mod">
          <ac:chgData name="代數白痴 顧" userId="316db6a4f7ef8138" providerId="LiveId" clId="{24C3C758-1038-499D-8AD2-8015CF57B8A5}" dt="2024-03-27T00:46:26.135" v="1334" actId="14100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delSp modSp add del modTransition">
        <pc:chgData name="代數白痴 顧" userId="316db6a4f7ef8138" providerId="LiveId" clId="{24C3C758-1038-499D-8AD2-8015CF57B8A5}" dt="2024-03-27T00:49:58.538" v="1394" actId="2696"/>
        <pc:sldMkLst>
          <pc:docMk/>
          <pc:sldMk cId="287482510" sldId="401"/>
        </pc:sldMkLst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28" creationId="{DD0456EB-916B-B09D-EE0B-4400A60A771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0" creationId="{283EEEFA-8E73-4509-B11F-7738D2A2EED7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2" creationId="{E3BCC10F-3B33-28C2-C93E-B8E43838615D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3" creationId="{57E99C48-09FF-CDB0-61F6-D1B9759DD8DC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4" creationId="{6C787CC8-52E2-426B-0892-A497D359353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5" creationId="{83FAB6D6-8EBC-166A-E776-53E60E63305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6" creationId="{9D0EEEC2-C3D9-04AD-C644-91F5A4625FF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7" creationId="{E14D95DF-109F-45A2-8E78-BAFA21B76C81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8" creationId="{B9A2A3FF-5065-8F62-96AD-4934F3EF7C39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9" creationId="{85730886-4127-41EF-A23F-8F5E2ED3994B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80" creationId="{F2EB1FA1-4FF7-900D-AC28-152ED35692F1}"/>
          </ac:spMkLst>
        </pc:spChg>
        <pc:grpChg chg="mod topLv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82" creationId="{F8E4D242-6F90-7126-34F6-E06F03FDE009}"/>
          </ac:grpSpMkLst>
        </pc:grpChg>
        <pc:graphicFrameChg chg="mod topLvl">
          <ac:chgData name="代數白痴 顧" userId="316db6a4f7ef8138" providerId="LiveId" clId="{24C3C758-1038-499D-8AD2-8015CF57B8A5}" dt="2024-03-27T00:20:05.822" v="992" actId="165"/>
          <ac:graphicFrameMkLst>
            <pc:docMk/>
            <pc:sldMk cId="287482510" sldId="401"/>
            <ac:graphicFrameMk id="81" creationId="{EA1A6D01-FC1F-CF16-A033-1E70ABF7C82D}"/>
          </ac:graphicFrameMkLst>
        </pc:graphicFrame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5" creationId="{167E1449-D29C-1813-C20D-A64DDB752E9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7" creationId="{2D2CB6E5-A56F-FC86-796B-3C9D1685291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0" creationId="{CE7D25A2-2479-B9C2-BE7E-7EC58120BD13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4" creationId="{C85B2D53-5B5A-9AC0-2275-87E619C4DFE5}"/>
          </ac:cxnSpMkLst>
        </pc:cxnChg>
        <pc:cxnChg chg="mod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71" creationId="{09951B0E-3919-9E0C-294E-8476F1798824}"/>
          </ac:cxnSpMkLst>
        </pc:cxnChg>
      </pc:sldChg>
    </pc:docChg>
  </pc:docChgLst>
  <pc:docChgLst>
    <pc:chgData name="代數白痴 顧" userId="316db6a4f7ef8138" providerId="LiveId" clId="{C7A5C595-6C01-451D-B775-406B70834A8A}"/>
    <pc:docChg chg="custSel addSld delSld modSld">
      <pc:chgData name="代數白痴 顧" userId="316db6a4f7ef8138" providerId="LiveId" clId="{C7A5C595-6C01-451D-B775-406B70834A8A}" dt="2024-03-07T00:18:33.725" v="1029" actId="2696"/>
      <pc:docMkLst>
        <pc:docMk/>
      </pc:docMkLst>
      <pc:sldChg chg="del">
        <pc:chgData name="代數白痴 顧" userId="316db6a4f7ef8138" providerId="LiveId" clId="{C7A5C595-6C01-451D-B775-406B70834A8A}" dt="2024-03-07T00:18:33.725" v="1029" actId="2696"/>
        <pc:sldMkLst>
          <pc:docMk/>
          <pc:sldMk cId="2654160764" sldId="397"/>
        </pc:sldMkLst>
      </pc:sldChg>
      <pc:sldChg chg="addSp delSp modSp add mod">
        <pc:chgData name="代數白痴 顧" userId="316db6a4f7ef8138" providerId="LiveId" clId="{C7A5C595-6C01-451D-B775-406B70834A8A}" dt="2024-03-07T00:18:19.311" v="1027" actId="1035"/>
        <pc:sldMkLst>
          <pc:docMk/>
          <pc:sldMk cId="2794326291" sldId="398"/>
        </pc:sldMkLst>
        <pc:spChg chg="mod">
          <ac:chgData name="代數白痴 顧" userId="316db6a4f7ef8138" providerId="LiveId" clId="{C7A5C595-6C01-451D-B775-406B70834A8A}" dt="2024-03-07T00:04:41.876" v="359" actId="947"/>
          <ac:spMkLst>
            <pc:docMk/>
            <pc:sldMk cId="2794326291" sldId="398"/>
            <ac:spMk id="6" creationId="{CEEB7751-993F-9058-CC83-7E99352B29AD}"/>
          </ac:spMkLst>
        </pc:spChg>
        <pc:spChg chg="mod">
          <ac:chgData name="代數白痴 顧" userId="316db6a4f7ef8138" providerId="LiveId" clId="{C7A5C595-6C01-451D-B775-406B70834A8A}" dt="2024-03-07T00:01:20.686" v="31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28" creationId="{DD0456EB-916B-B09D-EE0B-4400A60A771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44" creationId="{57715222-985C-D6D3-6380-BABC520D1068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5" creationId="{83CE49B4-40E5-210D-16B2-99B78A69CFD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6" creationId="{8AE99762-B4B1-6A6D-7712-0A05D50C60B9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7" creationId="{3CF263DF-97C2-7FA2-1CBA-BF0D4633CF2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8" creationId="{D90B6D17-2956-F22C-AC57-BF5EF0F926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9" creationId="{41164FDB-C6B1-3218-C733-398D698520CF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0" creationId="{1F9B96D9-3266-D440-E3D1-907A8517689D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6" creationId="{980E1D83-634D-D3F7-AC8D-A5CC10E617AA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7" creationId="{751681F0-DF7C-F896-75A8-60EEEFE22D9E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8" creationId="{8D0F536D-87DA-61D8-F5AC-576B799E2447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9" creationId="{2AC2DE04-3D72-23CA-B76B-CBDED6006A20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0" creationId="{91EEAAC5-4820-57C0-EE64-2C0FF8CB4EA9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1" creationId="{20102C34-0301-9959-5AC1-D995A59505C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2" creationId="{DECC6176-2885-AA2F-99A7-CAC7804CD3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4" creationId="{4BA3BC00-47AC-3300-1900-21A2B4064CC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6" creationId="{D63BD361-CC99-0C0B-2749-77A1E441870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8" creationId="{095F94E1-311C-CBBA-33A8-985A1A01CA7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9" creationId="{7E68E893-9193-84F6-69B2-0C3CD79B887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1" creationId="{4E38C0D0-24E7-5E7D-F774-F9D610A938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2" creationId="{BD8DCD35-6515-C6BF-284F-D49763C1FE3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3" creationId="{A2879762-B68A-CFE4-B819-F5E0E1AC347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4" creationId="{EE46629B-71D4-42E9-09EC-B0FC0DF0670C}"/>
          </ac:spMkLst>
        </pc:spChg>
        <pc:spChg chg="add mod">
          <ac:chgData name="代數白痴 顧" userId="316db6a4f7ef8138" providerId="LiveId" clId="{C7A5C595-6C01-451D-B775-406B70834A8A}" dt="2024-03-07T00:16:36.694" v="990" actId="692"/>
          <ac:spMkLst>
            <pc:docMk/>
            <pc:sldMk cId="2794326291" sldId="398"/>
            <ac:spMk id="75" creationId="{451284AE-3672-FB7D-45C5-368384C8A70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6" creationId="{B6790069-960F-48E4-A38B-B15E2DE1146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8" creationId="{BB987A47-188C-EE65-28D3-305C5C1B72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9" creationId="{6F9DDE9A-4661-C46B-F4F7-F5CC189E2D74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0" creationId="{B7B18A2B-1623-CD2B-D421-E02AA016C86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1" creationId="{8D0A961F-D651-E9D8-0035-D8B409E41403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4" creationId="{A18B7532-4A33-5A72-5E1D-A09C1C028D1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5" creationId="{33603287-B1AA-A365-E53B-16259BB11DB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6" creationId="{CCE1B7C7-4723-B7BE-C03C-678B2F93B18F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7" creationId="{14D8D291-C93B-A7F0-8D91-EB3C90F96E85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8" creationId="{F410392E-1CFC-5337-7577-613F4862D8DA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9" creationId="{B40DD772-9AA1-CF2E-7E5D-9AF81175906E}"/>
          </ac:spMkLst>
        </pc:spChg>
        <pc:spChg chg="add mod">
          <ac:chgData name="代數白痴 顧" userId="316db6a4f7ef8138" providerId="LiveId" clId="{C7A5C595-6C01-451D-B775-406B70834A8A}" dt="2024-03-07T00:17:02.423" v="995" actId="1076"/>
          <ac:spMkLst>
            <pc:docMk/>
            <pc:sldMk cId="2794326291" sldId="398"/>
            <ac:spMk id="92" creationId="{53075391-0191-D258-595E-93EA461DAF5B}"/>
          </ac:spMkLst>
        </pc:spChg>
        <pc:spChg chg="add mod">
          <ac:chgData name="代數白痴 顧" userId="316db6a4f7ef8138" providerId="LiveId" clId="{C7A5C595-6C01-451D-B775-406B70834A8A}" dt="2024-03-07T00:17:06.776" v="996" actId="1076"/>
          <ac:spMkLst>
            <pc:docMk/>
            <pc:sldMk cId="2794326291" sldId="398"/>
            <ac:spMk id="93" creationId="{2A5B48FD-2CC1-DE21-94E4-B7D8B3FEB891}"/>
          </ac:spMkLst>
        </pc:spChg>
        <pc:spChg chg="add mod">
          <ac:chgData name="代數白痴 顧" userId="316db6a4f7ef8138" providerId="LiveId" clId="{C7A5C595-6C01-451D-B775-406B70834A8A}" dt="2024-03-07T00:17:10.072" v="997" actId="1076"/>
          <ac:spMkLst>
            <pc:docMk/>
            <pc:sldMk cId="2794326291" sldId="398"/>
            <ac:spMk id="94" creationId="{30BC6D9B-28BB-097B-19CC-4F707105A913}"/>
          </ac:spMkLst>
        </pc:spChg>
        <pc:spChg chg="add mod">
          <ac:chgData name="代數白痴 顧" userId="316db6a4f7ef8138" providerId="LiveId" clId="{C7A5C595-6C01-451D-B775-406B70834A8A}" dt="2024-03-07T00:17:20.624" v="998" actId="1076"/>
          <ac:spMkLst>
            <pc:docMk/>
            <pc:sldMk cId="2794326291" sldId="398"/>
            <ac:spMk id="95" creationId="{739AF7DE-8434-1A0F-C4DF-F136589CFD42}"/>
          </ac:spMkLst>
        </pc:spChg>
        <pc:spChg chg="add mod">
          <ac:chgData name="代數白痴 顧" userId="316db6a4f7ef8138" providerId="LiveId" clId="{C7A5C595-6C01-451D-B775-406B70834A8A}" dt="2024-03-07T00:17:36.313" v="1006" actId="1076"/>
          <ac:spMkLst>
            <pc:docMk/>
            <pc:sldMk cId="2794326291" sldId="398"/>
            <ac:spMk id="96" creationId="{D0612317-A31B-C3C7-4536-957705150BB0}"/>
          </ac:spMkLst>
        </pc:spChg>
        <pc:spChg chg="add mod">
          <ac:chgData name="代數白痴 顧" userId="316db6a4f7ef8138" providerId="LiveId" clId="{C7A5C595-6C01-451D-B775-406B70834A8A}" dt="2024-03-07T00:17:44.552" v="1010" actId="1076"/>
          <ac:spMkLst>
            <pc:docMk/>
            <pc:sldMk cId="2794326291" sldId="398"/>
            <ac:spMk id="97" creationId="{258F4746-3889-0976-5754-858D3688347D}"/>
          </ac:spMkLst>
        </pc:spChg>
        <pc:spChg chg="add mod">
          <ac:chgData name="代數白痴 顧" userId="316db6a4f7ef8138" providerId="LiveId" clId="{C7A5C595-6C01-451D-B775-406B70834A8A}" dt="2024-03-07T00:18:09.888" v="1017" actId="1076"/>
          <ac:spMkLst>
            <pc:docMk/>
            <pc:sldMk cId="2794326291" sldId="398"/>
            <ac:spMk id="98" creationId="{367E43A4-49FA-4D05-F582-12C7CCB491B7}"/>
          </ac:spMkLst>
        </pc:spChg>
        <pc:spChg chg="add mod">
          <ac:chgData name="代數白痴 顧" userId="316db6a4f7ef8138" providerId="LiveId" clId="{C7A5C595-6C01-451D-B775-406B70834A8A}" dt="2024-03-07T00:18:19.311" v="1027" actId="1035"/>
          <ac:spMkLst>
            <pc:docMk/>
            <pc:sldMk cId="2794326291" sldId="398"/>
            <ac:spMk id="99" creationId="{5F38DCD1-F08A-F180-D6E9-BF8D0F9E5344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4" creationId="{8DF90962-1EC5-7C91-F0BF-5BFE16027197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5" creationId="{F8E6C821-4F6B-AB75-0F22-D53FFB59D2E0}"/>
          </ac:spMkLst>
        </pc:spChg>
        <pc:grpChg chg="del">
          <ac:chgData name="代數白痴 顧" userId="316db6a4f7ef8138" providerId="LiveId" clId="{C7A5C595-6C01-451D-B775-406B70834A8A}" dt="2024-03-07T00:01:09.083" v="1" actId="478"/>
          <ac:grpSpMkLst>
            <pc:docMk/>
            <pc:sldMk cId="2794326291" sldId="398"/>
            <ac:grpSpMk id="63" creationId="{8D77570B-5C57-0382-F3CC-FB42110FAF24}"/>
          </ac:grpSpMkLst>
        </pc:grpChg>
        <pc:grpChg chg="add mod">
          <ac:chgData name="代數白痴 顧" userId="316db6a4f7ef8138" providerId="LiveId" clId="{C7A5C595-6C01-451D-B775-406B70834A8A}" dt="2024-03-07T00:15:05.343" v="978" actId="164"/>
          <ac:grpSpMkLst>
            <pc:docMk/>
            <pc:sldMk cId="2794326291" sldId="398"/>
            <ac:grpSpMk id="67" creationId="{7DFE5B41-2E04-CE46-642F-1447098BA513}"/>
          </ac:grpSpMkLst>
        </pc:grpChg>
        <pc:grpChg chg="del">
          <ac:chgData name="代數白痴 顧" userId="316db6a4f7ef8138" providerId="LiveId" clId="{C7A5C595-6C01-451D-B775-406B70834A8A}" dt="2024-03-07T00:06:02.823" v="420" actId="165"/>
          <ac:grpSpMkLst>
            <pc:docMk/>
            <pc:sldMk cId="2794326291" sldId="398"/>
            <ac:grpSpMk id="111" creationId="{C7E5A8A7-4CAC-CA98-D409-CA4DCB0D2269}"/>
          </ac:grpSpMkLst>
        </pc:grpChg>
        <pc:graphicFrameChg chg="del mod topLvl">
          <ac:chgData name="代數白痴 顧" userId="316db6a4f7ef8138" providerId="LiveId" clId="{C7A5C595-6C01-451D-B775-406B70834A8A}" dt="2024-03-07T00:06:08.711" v="422" actId="478"/>
          <ac:graphicFrameMkLst>
            <pc:docMk/>
            <pc:sldMk cId="2794326291" sldId="398"/>
            <ac:graphicFrameMk id="106" creationId="{822F22C6-9824-C317-284D-B604CE0F0B82}"/>
          </ac:graphicFrameMkLst>
        </pc:graphicFrameChg>
        <pc:picChg chg="add del mod">
          <ac:chgData name="代數白痴 顧" userId="316db6a4f7ef8138" providerId="LiveId" clId="{C7A5C595-6C01-451D-B775-406B70834A8A}" dt="2024-03-07T00:05:52.831" v="419" actId="478"/>
          <ac:picMkLst>
            <pc:docMk/>
            <pc:sldMk cId="2794326291" sldId="398"/>
            <ac:picMk id="3" creationId="{FEAD5A43-3C34-DE62-5CB0-FF3DA10F964D}"/>
          </ac:picMkLst>
        </pc:picChg>
        <pc:picChg chg="add del mod">
          <ac:chgData name="代數白痴 顧" userId="316db6a4f7ef8138" providerId="LiveId" clId="{C7A5C595-6C01-451D-B775-406B70834A8A}" dt="2024-03-07T00:14:40.642" v="975" actId="478"/>
          <ac:picMkLst>
            <pc:docMk/>
            <pc:sldMk cId="2794326291" sldId="398"/>
            <ac:picMk id="18" creationId="{2D00B28A-731F-450C-2853-01BAF5316967}"/>
          </ac:picMkLst>
        </pc:picChg>
        <pc:picChg chg="add del mod">
          <ac:chgData name="代數白痴 顧" userId="316db6a4f7ef8138" providerId="LiveId" clId="{C7A5C595-6C01-451D-B775-406B70834A8A}" dt="2024-03-07T00:17:48.393" v="1011" actId="478"/>
          <ac:picMkLst>
            <pc:docMk/>
            <pc:sldMk cId="2794326291" sldId="398"/>
            <ac:picMk id="70" creationId="{224CA791-499E-620D-6192-63DC83FB6DC5}"/>
          </ac:picMkLst>
        </pc:pic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4" creationId="{55DB1E14-8A50-04B4-DBDF-BE0995DD4D6E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5" creationId="{18E09AF3-3ACA-0D21-3327-8C045ECA9BA2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7" creationId="{2AC85122-BB93-CAAB-E85E-2C5034EA3CBE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8" creationId="{23CEDD53-A55B-3875-794E-21ACC16B8D8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9" creationId="{71BF7081-F4BB-7D9A-92D5-DF92295C7B92}"/>
          </ac:cxnSpMkLst>
        </pc:cxnChg>
        <pc:cxnChg chg="mod">
          <ac:chgData name="代數白痴 顧" userId="316db6a4f7ef8138" providerId="LiveId" clId="{C7A5C595-6C01-451D-B775-406B70834A8A}" dt="2024-03-07T00:04:49.764" v="410" actId="103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2" creationId="{B93894CC-B35A-C14C-5A7B-E2C19575D51F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3" creationId="{F4447EB1-3508-7639-C68D-FFF593DF29C9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5" creationId="{3B8929D4-FBDA-1AA1-05DA-919D2A99F49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6" creationId="{2103CA44-953F-AAA2-E448-338237719100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7" creationId="{45953483-3E25-E9B8-7D82-C16AC3380D2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7" creationId="{0D4C1BBD-18E9-0A2A-3656-52EF4D72CE51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0" creationId="{FE482381-9099-AF9B-4123-46D15E76A0F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4" creationId="{AA9AF1F8-F033-4CDB-5DDD-42917D2FD18A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40" creationId="{9499E9A4-D591-F3D1-3E19-2F1143E1621B}"/>
          </ac:cxnSpMkLst>
        </pc:cxnChg>
        <pc:cxnChg chg="mod">
          <ac:chgData name="代數白痴 顧" userId="316db6a4f7ef8138" providerId="LiveId" clId="{C7A5C595-6C01-451D-B775-406B70834A8A}" dt="2024-03-07T00:01:09.083" v="1" actId="478"/>
          <ac:cxnSpMkLst>
            <pc:docMk/>
            <pc:sldMk cId="2794326291" sldId="398"/>
            <ac:cxnSpMk id="42" creationId="{B6ACB16D-9BCA-A139-FE94-362E936DD10F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 topLvl">
          <ac:chgData name="代數白痴 顧" userId="316db6a4f7ef8138" providerId="LiveId" clId="{C7A5C595-6C01-451D-B775-406B70834A8A}" dt="2024-03-07T00:08:59.961" v="835" actId="478"/>
          <ac:cxnSpMkLst>
            <pc:docMk/>
            <pc:sldMk cId="2794326291" sldId="398"/>
            <ac:cxnSpMk id="65" creationId="{DC01E7F0-FCA9-BF47-3541-DD3A7D8DA12F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82" creationId="{CF3B7C7E-9D56-D867-879F-06D30D1445D0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9" creationId="{34C46630-24F7-C0AE-BC58-661D9D8F88AF}"/>
          </ac:cxnSpMkLst>
        </pc:cxnChg>
        <pc:cxnChg chg="del mod topLvl">
          <ac:chgData name="代數白痴 顧" userId="316db6a4f7ef8138" providerId="LiveId" clId="{C7A5C595-6C01-451D-B775-406B70834A8A}" dt="2024-03-07T00:08:56.830" v="834" actId="478"/>
          <ac:cxnSpMkLst>
            <pc:docMk/>
            <pc:sldMk cId="2794326291" sldId="398"/>
            <ac:cxnSpMk id="110" creationId="{E28C6E83-D594-1695-BA56-FE71935C1717}"/>
          </ac:cxnSpMkLst>
        </pc:cxnChg>
      </pc:sldChg>
      <pc:sldChg chg="add del">
        <pc:chgData name="代數白痴 顧" userId="316db6a4f7ef8138" providerId="LiveId" clId="{C7A5C595-6C01-451D-B775-406B70834A8A}" dt="2024-03-07T00:18:30.907" v="1028" actId="2696"/>
        <pc:sldMkLst>
          <pc:docMk/>
          <pc:sldMk cId="955566353" sldId="399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DCADB0E-4374-4AF3-A0C9-95C8FB7685F0}"/>
    <pc:docChg chg="undo custSel modSld">
      <pc:chgData name="代數白痴 顧" userId="316db6a4f7ef8138" providerId="LiveId" clId="{4DCADB0E-4374-4AF3-A0C9-95C8FB7685F0}" dt="2024-03-19T00:42:02.352" v="1706" actId="113"/>
      <pc:docMkLst>
        <pc:docMk/>
      </pc:docMkLst>
      <pc:sldChg chg="delSp mod">
        <pc:chgData name="代數白痴 顧" userId="316db6a4f7ef8138" providerId="LiveId" clId="{4DCADB0E-4374-4AF3-A0C9-95C8FB7685F0}" dt="2024-03-19T00:15:39.833" v="0" actId="478"/>
        <pc:sldMkLst>
          <pc:docMk/>
          <pc:sldMk cId="2794326291" sldId="398"/>
        </pc:sldMkLst>
        <pc:picChg chg="del">
          <ac:chgData name="代數白痴 顧" userId="316db6a4f7ef8138" providerId="LiveId" clId="{4DCADB0E-4374-4AF3-A0C9-95C8FB7685F0}" dt="2024-03-19T00:15:39.833" v="0" actId="478"/>
          <ac:picMkLst>
            <pc:docMk/>
            <pc:sldMk cId="2794326291" sldId="398"/>
            <ac:picMk id="5" creationId="{C4FF9D4D-6933-FEB2-317B-8152AA0BFCAD}"/>
          </ac:picMkLst>
        </pc:picChg>
      </pc:sldChg>
      <pc:sldChg chg="addSp delSp modSp mod">
        <pc:chgData name="代數白痴 顧" userId="316db6a4f7ef8138" providerId="LiveId" clId="{4DCADB0E-4374-4AF3-A0C9-95C8FB7685F0}" dt="2024-03-19T00:42:02.352" v="1706" actId="113"/>
        <pc:sldMkLst>
          <pc:docMk/>
          <pc:sldMk cId="3174299720" sldId="399"/>
        </pc:sldMkLst>
        <pc:spChg chg="mod">
          <ac:chgData name="代數白痴 顧" userId="316db6a4f7ef8138" providerId="LiveId" clId="{4DCADB0E-4374-4AF3-A0C9-95C8FB7685F0}" dt="2024-03-19T00:31:59.045" v="1063" actId="113"/>
          <ac:spMkLst>
            <pc:docMk/>
            <pc:sldMk cId="3174299720" sldId="399"/>
            <ac:spMk id="6" creationId="{CEEB7751-993F-9058-CC83-7E99352B29AD}"/>
          </ac:spMkLst>
        </pc:spChg>
        <pc:spChg chg="add del">
          <ac:chgData name="代數白痴 顧" userId="316db6a4f7ef8138" providerId="LiveId" clId="{4DCADB0E-4374-4AF3-A0C9-95C8FB7685F0}" dt="2024-03-19T00:21:34.552" v="760" actId="478"/>
          <ac:spMkLst>
            <pc:docMk/>
            <pc:sldMk cId="3174299720" sldId="399"/>
            <ac:spMk id="12" creationId="{D72C30C0-15CB-8A57-1702-C5124B729DC1}"/>
          </ac:spMkLst>
        </pc:spChg>
        <pc:spChg chg="add del">
          <ac:chgData name="代數白痴 顧" userId="316db6a4f7ef8138" providerId="LiveId" clId="{4DCADB0E-4374-4AF3-A0C9-95C8FB7685F0}" dt="2024-03-19T00:22:07.219" v="762" actId="478"/>
          <ac:spMkLst>
            <pc:docMk/>
            <pc:sldMk cId="3174299720" sldId="399"/>
            <ac:spMk id="13" creationId="{F123577A-8BB4-93CB-BEEC-41504861BC4A}"/>
          </ac:spMkLst>
        </pc:spChg>
        <pc:spChg chg="add del mod">
          <ac:chgData name="代數白痴 顧" userId="316db6a4f7ef8138" providerId="LiveId" clId="{4DCADB0E-4374-4AF3-A0C9-95C8FB7685F0}" dt="2024-03-19T00:25:15.780" v="792" actId="478"/>
          <ac:spMkLst>
            <pc:docMk/>
            <pc:sldMk cId="3174299720" sldId="399"/>
            <ac:spMk id="14" creationId="{8C1F61FD-3969-7EAA-2281-C82CC2DC34AF}"/>
          </ac:spMkLst>
        </pc:spChg>
        <pc:spChg chg="add del mod">
          <ac:chgData name="代數白痴 顧" userId="316db6a4f7ef8138" providerId="LiveId" clId="{4DCADB0E-4374-4AF3-A0C9-95C8FB7685F0}" dt="2024-03-19T00:24:15.368" v="782" actId="478"/>
          <ac:spMkLst>
            <pc:docMk/>
            <pc:sldMk cId="3174299720" sldId="399"/>
            <ac:spMk id="15" creationId="{43A76FD8-588C-E777-66E1-911009016468}"/>
          </ac:spMkLst>
        </pc:spChg>
        <pc:spChg chg="add del">
          <ac:chgData name="代數白痴 顧" userId="316db6a4f7ef8138" providerId="LiveId" clId="{4DCADB0E-4374-4AF3-A0C9-95C8FB7685F0}" dt="2024-03-19T00:24:12.222" v="781" actId="478"/>
          <ac:spMkLst>
            <pc:docMk/>
            <pc:sldMk cId="3174299720" sldId="399"/>
            <ac:spMk id="16" creationId="{0257B4F1-7B5A-6F38-02C2-2C72FE9734D8}"/>
          </ac:spMkLst>
        </pc:spChg>
        <pc:spChg chg="add del mod">
          <ac:chgData name="代數白痴 顧" userId="316db6a4f7ef8138" providerId="LiveId" clId="{4DCADB0E-4374-4AF3-A0C9-95C8FB7685F0}" dt="2024-03-19T00:23:21.961" v="773" actId="478"/>
          <ac:spMkLst>
            <pc:docMk/>
            <pc:sldMk cId="3174299720" sldId="399"/>
            <ac:spMk id="17" creationId="{3776F9BC-28CE-D128-C3C7-FA7F64201CF8}"/>
          </ac:spMkLst>
        </pc:spChg>
        <pc:spChg chg="mod">
          <ac:chgData name="代數白痴 顧" userId="316db6a4f7ef8138" providerId="LiveId" clId="{4DCADB0E-4374-4AF3-A0C9-95C8FB7685F0}" dt="2024-03-19T00:41:02.662" v="1679" actId="20577"/>
          <ac:spMkLst>
            <pc:docMk/>
            <pc:sldMk cId="3174299720" sldId="399"/>
            <ac:spMk id="23" creationId="{3851CD1E-8037-4C3B-D89A-8BB0433A7809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28" creationId="{DD0456EB-916B-B09D-EE0B-4400A60A7710}"/>
          </ac:spMkLst>
        </pc:spChg>
        <pc:spChg chg="add del mod">
          <ac:chgData name="代數白痴 顧" userId="316db6a4f7ef8138" providerId="LiveId" clId="{4DCADB0E-4374-4AF3-A0C9-95C8FB7685F0}" dt="2024-03-19T00:27:14.414" v="804" actId="478"/>
          <ac:spMkLst>
            <pc:docMk/>
            <pc:sldMk cId="3174299720" sldId="399"/>
            <ac:spMk id="31" creationId="{7C5153A4-F0A3-F1F5-B72C-B6E1A3B0F04E}"/>
          </ac:spMkLst>
        </pc:spChg>
        <pc:spChg chg="add del mod">
          <ac:chgData name="代數白痴 顧" userId="316db6a4f7ef8138" providerId="LiveId" clId="{4DCADB0E-4374-4AF3-A0C9-95C8FB7685F0}" dt="2024-03-19T00:27:13.701" v="803" actId="478"/>
          <ac:spMkLst>
            <pc:docMk/>
            <pc:sldMk cId="3174299720" sldId="399"/>
            <ac:spMk id="32" creationId="{4F78D31C-1397-12F1-912A-DE42E42C0E31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3" creationId="{8DDD3CD1-3A62-6537-4DB4-1BC77860FDBF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4" creationId="{CFF4FB69-0FD9-D2B7-19CF-F103A64CCB9E}"/>
          </ac:spMkLst>
        </pc:spChg>
        <pc:spChg chg="add mod">
          <ac:chgData name="代數白痴 顧" userId="316db6a4f7ef8138" providerId="LiveId" clId="{4DCADB0E-4374-4AF3-A0C9-95C8FB7685F0}" dt="2024-03-19T00:32:14.270" v="1067" actId="1076"/>
          <ac:spMkLst>
            <pc:docMk/>
            <pc:sldMk cId="3174299720" sldId="399"/>
            <ac:spMk id="40" creationId="{C73E72E0-965C-F8F9-E4FF-A2B1DAE0DC9D}"/>
          </ac:spMkLst>
        </pc:spChg>
        <pc:spChg chg="add mod">
          <ac:chgData name="代數白痴 顧" userId="316db6a4f7ef8138" providerId="LiveId" clId="{4DCADB0E-4374-4AF3-A0C9-95C8FB7685F0}" dt="2024-03-19T00:32:29.830" v="1076" actId="1076"/>
          <ac:spMkLst>
            <pc:docMk/>
            <pc:sldMk cId="3174299720" sldId="399"/>
            <ac:spMk id="41" creationId="{DFFD671E-7D62-8CDF-041B-DCBF3B3F3AFF}"/>
          </ac:spMkLst>
        </pc:spChg>
        <pc:spChg chg="add mod">
          <ac:chgData name="代數白痴 顧" userId="316db6a4f7ef8138" providerId="LiveId" clId="{4DCADB0E-4374-4AF3-A0C9-95C8FB7685F0}" dt="2024-03-19T00:32:16.005" v="1068" actId="1076"/>
          <ac:spMkLst>
            <pc:docMk/>
            <pc:sldMk cId="3174299720" sldId="399"/>
            <ac:spMk id="42" creationId="{CD1B7282-2562-2721-397F-7F73AE7C95FD}"/>
          </ac:spMkLst>
        </pc:spChg>
        <pc:spChg chg="add mod">
          <ac:chgData name="代數白痴 顧" userId="316db6a4f7ef8138" providerId="LiveId" clId="{4DCADB0E-4374-4AF3-A0C9-95C8FB7685F0}" dt="2024-03-19T00:32:23.949" v="1075" actId="1038"/>
          <ac:spMkLst>
            <pc:docMk/>
            <pc:sldMk cId="3174299720" sldId="399"/>
            <ac:spMk id="43" creationId="{3500D3E4-F32E-A928-6B56-C861AA26467F}"/>
          </ac:spMkLst>
        </pc:spChg>
        <pc:spChg chg="add mod">
          <ac:chgData name="代數白痴 顧" userId="316db6a4f7ef8138" providerId="LiveId" clId="{4DCADB0E-4374-4AF3-A0C9-95C8FB7685F0}" dt="2024-03-19T00:32:12.358" v="1066" actId="1076"/>
          <ac:spMkLst>
            <pc:docMk/>
            <pc:sldMk cId="3174299720" sldId="399"/>
            <ac:spMk id="44" creationId="{D0C7C1EE-3E22-B171-0748-2709849538B9}"/>
          </ac:spMkLst>
        </pc:spChg>
        <pc:spChg chg="add mod">
          <ac:chgData name="代數白痴 顧" userId="316db6a4f7ef8138" providerId="LiveId" clId="{4DCADB0E-4374-4AF3-A0C9-95C8FB7685F0}" dt="2024-03-19T00:31:20.349" v="880" actId="1036"/>
          <ac:spMkLst>
            <pc:docMk/>
            <pc:sldMk cId="3174299720" sldId="399"/>
            <ac:spMk id="45" creationId="{98343EE8-B01F-E722-531C-23212FA58708}"/>
          </ac:spMkLst>
        </pc:spChg>
        <pc:spChg chg="mod">
          <ac:chgData name="代數白痴 顧" userId="316db6a4f7ef8138" providerId="LiveId" clId="{4DCADB0E-4374-4AF3-A0C9-95C8FB7685F0}" dt="2024-03-19T00:42:02.352" v="1706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5" creationId="{AFD9F53A-8D21-1D2F-8D1E-F745BAED4930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6" creationId="{980E1D83-634D-D3F7-AC8D-A5CC10E617AA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1" creationId="{95175AB6-9F5F-50BA-DF92-B7FD2DDD7829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2" creationId="{3A478BC9-0BDF-D885-06C2-A25993DB6F95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3" creationId="{2D73994D-4045-0653-455F-BFDF2AD2D506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5" creationId="{458F5F73-03D4-E675-76FD-19693FD0F61A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6" creationId="{E906DE12-DC24-FC83-C206-5F1559B07C29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7" creationId="{8B42F1A6-14F5-DB76-3A57-262526FA2D10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8" creationId="{15A15F28-B1B0-ACA2-2906-2CDF8553FECF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DCADB0E-4374-4AF3-A0C9-95C8FB7685F0}" dt="2024-03-19T00:32:08.830" v="1065" actId="1076"/>
          <ac:grpSpMkLst>
            <pc:docMk/>
            <pc:sldMk cId="3174299720" sldId="399"/>
            <ac:grpSpMk id="39" creationId="{85BA0BA3-B5BF-3D80-C37E-504E842A2002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64" creationId="{3F5D846F-A32A-5C78-C786-2222F8B8CE93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DCADB0E-4374-4AF3-A0C9-95C8FB7685F0}" dt="2024-03-19T00:30:07.522" v="864" actId="478"/>
          <ac:picMkLst>
            <pc:docMk/>
            <pc:sldMk cId="3174299720" sldId="399"/>
            <ac:picMk id="11" creationId="{C00A54AA-AEF5-EA4A-E098-2257B45927D1}"/>
          </ac:picMkLst>
        </pc:picChg>
        <pc:picChg chg="add del mod">
          <ac:chgData name="代數白痴 顧" userId="316db6a4f7ef8138" providerId="LiveId" clId="{4DCADB0E-4374-4AF3-A0C9-95C8FB7685F0}" dt="2024-03-19T00:40:21.031" v="1621" actId="478"/>
          <ac:picMkLst>
            <pc:docMk/>
            <pc:sldMk cId="3174299720" sldId="399"/>
            <ac:picMk id="60" creationId="{D1FB6134-7E24-0AEA-A8EC-23A0A1A2AFA5}"/>
          </ac:picMkLst>
        </pc:picChg>
        <pc:cxnChg chg="add mod">
          <ac:chgData name="代數白痴 顧" userId="316db6a4f7ef8138" providerId="LiveId" clId="{4DCADB0E-4374-4AF3-A0C9-95C8FB7685F0}" dt="2024-03-19T00:19:13.243" v="387" actId="1038"/>
          <ac:cxnSpMkLst>
            <pc:docMk/>
            <pc:sldMk cId="3174299720" sldId="399"/>
            <ac:cxnSpMk id="3" creationId="{3F8736C3-E6C4-8592-8A97-12993B79DE39}"/>
          </ac:cxnSpMkLst>
        </pc:cxnChg>
        <pc:cxnChg chg="add mod">
          <ac:chgData name="代數白痴 顧" userId="316db6a4f7ef8138" providerId="LiveId" clId="{4DCADB0E-4374-4AF3-A0C9-95C8FB7685F0}" dt="2024-03-19T00:19:26.276" v="422" actId="1038"/>
          <ac:cxnSpMkLst>
            <pc:docMk/>
            <pc:sldMk cId="3174299720" sldId="399"/>
            <ac:cxnSpMk id="4" creationId="{03FCA809-2ECE-43BF-FFC2-548A12A7F852}"/>
          </ac:cxnSpMkLst>
        </pc:cxnChg>
        <pc:cxnChg chg="add mod">
          <ac:chgData name="代數白痴 顧" userId="316db6a4f7ef8138" providerId="LiveId" clId="{4DCADB0E-4374-4AF3-A0C9-95C8FB7685F0}" dt="2024-03-19T00:19:45.147" v="567" actId="1038"/>
          <ac:cxnSpMkLst>
            <pc:docMk/>
            <pc:sldMk cId="3174299720" sldId="399"/>
            <ac:cxnSpMk id="5" creationId="{C2A41D06-6A18-02C1-DCFC-0C15EF52CAFF}"/>
          </ac:cxnSpMkLst>
        </pc:cxnChg>
        <pc:cxnChg chg="add mod">
          <ac:chgData name="代數白痴 顧" userId="316db6a4f7ef8138" providerId="LiveId" clId="{4DCADB0E-4374-4AF3-A0C9-95C8FB7685F0}" dt="2024-03-19T00:19:48.907" v="569" actId="1037"/>
          <ac:cxnSpMkLst>
            <pc:docMk/>
            <pc:sldMk cId="3174299720" sldId="399"/>
            <ac:cxnSpMk id="7" creationId="{144C248D-76DB-3622-739A-1CF4D056DD2C}"/>
          </ac:cxnSpMkLst>
        </pc:cxnChg>
        <pc:cxnChg chg="add mod">
          <ac:chgData name="代數白痴 顧" userId="316db6a4f7ef8138" providerId="LiveId" clId="{4DCADB0E-4374-4AF3-A0C9-95C8FB7685F0}" dt="2024-03-19T00:20:07.334" v="670" actId="1038"/>
          <ac:cxnSpMkLst>
            <pc:docMk/>
            <pc:sldMk cId="3174299720" sldId="399"/>
            <ac:cxnSpMk id="8" creationId="{912656CF-2529-FC23-0FD0-7E5D077E8A60}"/>
          </ac:cxnSpMkLst>
        </pc:cxnChg>
        <pc:cxnChg chg="add mod">
          <ac:chgData name="代數白痴 顧" userId="316db6a4f7ef8138" providerId="LiveId" clId="{4DCADB0E-4374-4AF3-A0C9-95C8FB7685F0}" dt="2024-03-19T00:20:12.987" v="711" actId="1037"/>
          <ac:cxnSpMkLst>
            <pc:docMk/>
            <pc:sldMk cId="3174299720" sldId="399"/>
            <ac:cxnSpMk id="9" creationId="{E68281E5-17FE-05C5-0BD4-067D2AA8EED6}"/>
          </ac:cxnSpMkLst>
        </pc:cxnChg>
        <pc:cxnChg chg="add mod">
          <ac:chgData name="代數白痴 顧" userId="316db6a4f7ef8138" providerId="LiveId" clId="{4DCADB0E-4374-4AF3-A0C9-95C8FB7685F0}" dt="2024-03-19T00:20:18.690" v="755" actId="1037"/>
          <ac:cxnSpMkLst>
            <pc:docMk/>
            <pc:sldMk cId="3174299720" sldId="399"/>
            <ac:cxnSpMk id="10" creationId="{C2F7A603-6324-1263-F221-F200077345E6}"/>
          </ac:cxnSpMkLst>
        </pc:cxnChg>
        <pc:cxnChg chg="add del mod">
          <ac:chgData name="代數白痴 顧" userId="316db6a4f7ef8138" providerId="LiveId" clId="{4DCADB0E-4374-4AF3-A0C9-95C8FB7685F0}" dt="2024-03-19T00:25:16.597" v="793" actId="478"/>
          <ac:cxnSpMkLst>
            <pc:docMk/>
            <pc:sldMk cId="3174299720" sldId="399"/>
            <ac:cxnSpMk id="19" creationId="{206A605F-692D-F387-B535-EFADC204D435}"/>
          </ac:cxnSpMkLst>
        </pc:cxnChg>
        <pc:cxnChg chg="add del mod">
          <ac:chgData name="代數白痴 顧" userId="316db6a4f7ef8138" providerId="LiveId" clId="{4DCADB0E-4374-4AF3-A0C9-95C8FB7685F0}" dt="2024-03-19T00:25:16.898" v="794" actId="478"/>
          <ac:cxnSpMkLst>
            <pc:docMk/>
            <pc:sldMk cId="3174299720" sldId="399"/>
            <ac:cxnSpMk id="22" creationId="{9F6682BA-4C83-A1FC-D45E-4909EE98B14D}"/>
          </ac:cxnSpMkLst>
        </pc:cxnChg>
        <pc:cxnChg chg="add del mod">
          <ac:chgData name="代數白痴 顧" userId="316db6a4f7ef8138" providerId="LiveId" clId="{4DCADB0E-4374-4AF3-A0C9-95C8FB7685F0}" dt="2024-03-19T00:25:08.437" v="791" actId="478"/>
          <ac:cxnSpMkLst>
            <pc:docMk/>
            <pc:sldMk cId="3174299720" sldId="399"/>
            <ac:cxnSpMk id="29" creationId="{8FC92083-9BC9-1BFB-BCC1-C8E690F909F6}"/>
          </ac:cxnSpMkLst>
        </pc:cxnChg>
        <pc:cxnChg chg="add mod">
          <ac:chgData name="代數白痴 顧" userId="316db6a4f7ef8138" providerId="LiveId" clId="{4DCADB0E-4374-4AF3-A0C9-95C8FB7685F0}" dt="2024-03-19T00:28:53.223" v="814" actId="164"/>
          <ac:cxnSpMkLst>
            <pc:docMk/>
            <pc:sldMk cId="3174299720" sldId="399"/>
            <ac:cxnSpMk id="36" creationId="{F614FF63-F02A-FA51-C7D1-173D90CD51A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8" creationId="{68834B9C-B3D8-A6AC-B94F-58DA83B014CC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9" creationId="{9C4233AC-1A46-39F6-E3DC-D6B90B26609F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0" creationId="{CE7D25A2-2479-B9C2-BE7E-7EC58120BD13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1" creationId="{C9F3DEDC-6322-63C4-CAB1-E21FF8793F09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3" creationId="{444023BB-18D1-01CD-06DB-1895D5E969FD}"/>
          </ac:cxnSpMkLst>
        </pc:cxnChg>
        <pc:cxnChg chg="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4" creationId="{C85B2D53-5B5A-9AC0-2275-87E619C4DFE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7" creationId="{BBE40EEF-E9C8-D9EB-1A72-07253B7625B9}"/>
          </ac:cxnSpMkLst>
        </pc:cxnChg>
        <pc:cxnChg chg="add del mod">
          <ac:chgData name="代數白痴 顧" userId="316db6a4f7ef8138" providerId="LiveId" clId="{4DCADB0E-4374-4AF3-A0C9-95C8FB7685F0}" dt="2024-03-19T00:38:07.019" v="1601" actId="478"/>
          <ac:cxnSpMkLst>
            <pc:docMk/>
            <pc:sldMk cId="3174299720" sldId="399"/>
            <ac:cxnSpMk id="58" creationId="{4970C35E-02BB-0DDB-E095-0AC5E4B0695B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2T05:01:16.4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74 3687 614 0,'0'0'0'16,"0"0"364"-16,0 0-224 0,0 0 1 16,0 0-33-16,0 0-4 0,0 0-24 15,0 0-17-15,-8-10-2 0,14 8-27 16,2 2 5-16,7-1 17 0,3 1-17 16,-3 0-15-16,6 0 3 0,-1 0-7 15,3 0-7-15,0-1 4 16,-1-1-7-16,1-2-6 0,0-1 3 15,-2-1-1-15,-3-1-6 0,1-1 0 16,-1 1 13-16,-1 1-12 0,-1 1 5 16,3 2-2-16,-9 1-4 15,7 2 0-15,-1 5 10 0,1 2-10 0,0 1 0 16,1 0 11-16,3-2-11 16,4-2 0-16,2-4 8 0,4-1-11 15,2-8 1-15,0-4 4 0,0 1-2 16,-4-3 1-16,-7 5 3 15,-1 1-8-15,-4 3 5 0,-5 3-2 16,0 3-4-16,1 2 6 0,-1 5 1 16,3 1-4-16,-3-5 4 0,7 1-2 15,-3-3 0-15,1 0 0 0,3-1 2 16,1 0-3-16,-2 0 2 0,-3 0-1 16,3 0 0-16,-3 3 0 15,1 6 0-15,4 0 0 0,-3 1-1 16,1 3 0-16,-1-4-9 0,7-2 2 15,0-4-5-15,6-3-17 0,8-10-33 16,3-8-54-16,1-6-89 0,-4-4-190 16,-1 1-589-16</inkml:trace>
  <inkml:trace contextRef="#ctx0" brushRef="#br0" timeOffset="5116.68">26674 3617 178 0,'0'0'57'0,"0"0"-6"0,0 0-15 16,0 0 9-16,0 0-2 0,0 0-2 15,0 0-16-15,0 0-16 0,0 0-1 16,-23-7-4-16,23 10 2 15,0-3-5-15,-2 1-2 0,0 1 2 0,2-2 1 16,0 1-4-16,0 2 4 16,0-2-2-16,0-1-2 0,0 3 3 15,-2-1-2-15,2-1-12 0,0 0 15 16,-2 1-3-16,0-1-1 0,0 0 4 16,0 0-2-16,-2 1-2 15,2 0 4-15,0 0-3 0,0 0-12 16,2 1-6-16,0 2-2 0,0-2-7 15,0 2 5-15,0-2-6 0,-2 1-4 16,2 1 9-16,-3-3 2 0,1 1 10 16,0 0 10-16,2-3 2 0,-2 2 0 15,2-1-1-15,-2-1 1 0,-2 2-131 16,4-2 76-16,0 0 47 16,0 0 7-16,0 0-3 0,0-2 8 15,0-1 18-15,0 1 7 0,0 0-2 16,0-2-22-16,0 3-3 15,0 0-4-15,0 0-25 0,4-1-14 16</inkml:trace>
  <inkml:trace contextRef="#ctx0" brushRef="#br0" timeOffset="8258.37">30736 3660 164 0,'0'0'0'0,"0"0"44"16,0 0-28-16,0 0-7 0,0 0 8 15,0 0 5-15,0 0-6 0,0 0-15 16,-12-4-2-16,12 4-23 0,0 0 6 16,0 0 19-16,0 0-2 0,0 0-34 15,4 1 35-15,-2-1 0 16,-2 0-2-16,2 0 3 0,-2 0-2 16,0 0 1-16,0 0 0 0,0 0 8 15,0 0-1-15,0 0 4 0,0 0-9 16,0 0 2-16,-2 0 8 15,2 0-8-15,0 0-6 0,0 0 4 0,0 0 2 16,0 0-5-16,0 0-6 16,0 0 4-16,0 0 2 0,2 0 2 15,0 0 1-15,0 0-2 0,-2 0 0 16,2 0 1-16,-2 0-1 0,0 2 0 16,0-2 1-16,2 1-1 15,-2 0 0-15,0-1-1 0,0 0-4 16,0 1 5-16,0-1 0 0,0 0-3 15,0 0 5-15,0 0 1 0,0 0 2 16,0 0 14-16,0 0 5 0,0 0 4 16,0 0-5-16,0 0-6 15,0 0 2-15,4 0-3 0,-4 0-7 16,0 0-5-16,0 0 1 0,0-1-5 16,0 0 0-16,0 1 0 0,0 0 4 15,0 0-6-15,0 0 4 0,0 0 12 16,0 0-1-16,0 0 7 0,0 0-2 15,0-1-5-15,0 1 1 0,0-2-5 16,0 2-8-16,0-1 4 16,0-2-6-16,0 2-4 0,2 1 7 15,2-1-4-15,-1 1-21 0,-3 0 1 16,0 0-11-16,4 0-6 0,-4 0 8 16,0 0-1-16,0 0 5 15,0 0 13-15,0 0 9 0,0 0-2 16,0 0 3-16,0 0 2 0,0 0-1 15,0 0 4-15,0 0-2 0,0 0-6 16,0 0-8-16,0-1-26 0,0 1-102 16</inkml:trace>
  <inkml:trace contextRef="#ctx0" brushRef="#br0" timeOffset="8941.28">30761 3657 179 0,'0'0'0'16,"0"0"58"-16,0 0-48 0,0 0-2 16,0 0-2-16,0 0-2 15,0 0 4-15,0 0-4 0,0 0-4 16,0 0 0-16,0 0 0 0,0 2-10 15,0-2 10-15,0 1 0 0,2-1 0 16,-2 1 0-16,0 0 6 0,2-1 5 16,-2 0 6-16,2 0 6 0,-2 0-3 15,0 0 0-15,0 0-6 0,0 0-3 16,0 0-5-16,0 0-2 16,0 0-6-16,0 0 4 0,0 0 0 15,0 0-2-15,0 0 0 0,0 0 1 16,0 0-1-16,0 0 0 15,0 0 4-15,0 0 5 0,0 0 2 16,0 0 0-16,0 0 7 0,0 0 4 16,0 0-10-16,0 0-6 0,0 0 4 15,2 0-4-15,-2 0 0 0,0 0 5 16,0 0-6-16,0 0-4 0,4 0 4 16,-2 0-1-16,0-1-4 15,0 0 0-15,0 1 5 0,-2 0-5 16,3 0 0-16,-1 0-1 0,-2 0-1 15,2 0 4-15,-2 0-4 0,0 0-2 16,0 0 7-16,0 0-3 0,0 0 0 16,0 0 0-16,0 0 11 0,-2 0-5 15,2 0 7-15,0 0 0 16,0 0-6-16,0 0 6 0,0 0-8 16,0 0-7-16,0 0 4 0,0 0-1 15,0 0-10-15,0 1 9 0,0 0 0 16,0 1-8-16,-2 0 4 0,2-2-3 15,-3 0-4-15,3 0 13 0,0 0-4 16,0 1-9-16,-2-1 0 16,2 1-7-16,0 0 1 0,0 0 6 15,0-1 1-15,0 1-6 0,0-1 8 16,0 2 0-16,2-2-3 0,1 0-2 16,-3 1-15-16,2-1-10 15,-2 0-23-15,2 0-17 0</inkml:trace>
  <inkml:trace contextRef="#ctx0" brushRef="#br0" timeOffset="13266.46">4453 4894 460 0,'0'0'63'0,"0"0"18"16,0 0 1-16,0 0 31 0,0 0 6 15,0 0-16-15,0 0-6 0,0 0-5 16,-21-12-7-16,19 11 20 0,2 1-13 16,-2-1-5-16,2 1 3 15,-2 0-16-15,2-2-16 0,0 2-20 16,0 0 0-16,0 0-12 0,0 0-18 15,0 0 11-15,6 0-8 0,4 0-15 16,3 0 8-16,9-1 32 0,3-1-36 16,8 2 0-16,-2 0 22 0,4 0-29 15,5 0 13-15,1 2 0 0,0 1-12 16,3-2 10-16,1-2 0 16,-1 1-8-16,1-3 5 0,1-3 2 15,-1 2-6-15,1 0 4 0,-7-1 4 16,-2 3-10-16,0 2 5 0,3 0 4 15,-3 2-8-15,2 4 6 0,2 1 4 16,3 2-12-16,-1-4 12 16,-1-1 4-16,3-1-17 0,-4-1 14 15,-1-3 9-15,1 1-18 0,-4-5 4 16,-8 1 7-16,-4 1-9 0,-4 3 0 16,-3-1 0-16,-10 1 0 0,5 0 0 15,-7 0 0-15,-4 2 0 16,-2-2 0-1,0 2 0-15,0 1 0 0,-2-1 0 0,-4 2-119 0,-2-1-132 16,-3 0-132-16,-9-3-485 0</inkml:trace>
  <inkml:trace contextRef="#ctx0" brushRef="#br0" timeOffset="13718.09">4484 4971 781 0,'0'0'186'15,"0"0"-66"-15,0 0-3 0,0 0-4 16,0 0-7-16,0 0-37 0,0 0-19 15,0 0-1-15,0 0 16 0,-25 15 8 16,39-12 3-16,9-3-14 0,2 0-22 16,10 0 5-16,4 0-10 0,7 0-18 15,7 0 13-15,1 0-17 0,10 0-13 16,2 2 0-16,3-1 0 16,-1 0 0-16,0 1 0 0,-2 1 0 15,0-2 0-15,-2 2 0 0,-8 1 0 16,2-3 0-16,-6 5 0 15,-11 0 0-15,0-1 0 0,-7 2 0 0,1 0 0 16,-6-3 0-16,-2 3 0 16,-3-3 0-16,-3 0 0 0,-2-1 0 15,-9-3 0-15,0 0 0 0,-6 0 0 16,-2 0 0-16,3 0 0 0,-3-5 0 16,-2-1 0-16,0-1 0 15,-4 1 0-15,-5-1-148 0,-1 2-206 16,-11 4-208-16</inkml:trace>
  <inkml:trace contextRef="#ctx0" brushRef="#br0" timeOffset="23189.86">6282 9962 501 0,'0'3'0'16,"-4"3"205"-16,0-2-103 0,-2 2 28 16,3-2-32-16,-1-2-16 15,2 0 6-15,2-2-6 0,-2 0-15 16,2 0-1-16,-4 0-16 0,-2 0-12 16,2-6-26-16,-2-1-1 0,-3-3-1 15,-3 1-9-15,1 0 6 0,-5 3-1 16,-1 1-4-16,1 5 8 0,1 2 4 15,-5 12-3-15,1 2-1 16,1 9 1-16,1 1-5 0,7 3 3 16,-5 2-2-16,9-3 2 0,4 0 3 15,2 0 7-15,6-4-11 0,11-2 2 16,-3-4 2-16,5-3-7 16,8-9 3-16,-1-5-1 0,3-4-5 0,7-7 2 31,-7-4 2-31,-7-2-9 0,1-1 4 0,-6-1 3 0,-7 2-6 15,0-3 4-15,-8 1 4 0,-2-1-10 16,-2-2 6-16,-6 3 1 0,-2-4-6 16,-5 3 4-16,7 7-1 0,0 3 0 15,1 6-4-15,5 2 7 0,2 2-6 16,0 11-4-16,0 2 8 16,9 10-2-16,3-1-1 0,5 6 4 15,3-3-4-15,-3 0 1 0,3-5 2 16,1-3-2-16,-2-2 0 15,-5-5 2-15,-6-3-2 0,-1-1-1 0,-3-3 2 16,0-2 0-16,-4-2-14 16,0 0-19-16,0 0-15 0,-4-2-21 15,0-6-50-15,4-3-84 0,0-1 9 16,0-4-96-16,10-1-86 0</inkml:trace>
  <inkml:trace contextRef="#ctx0" brushRef="#br0" timeOffset="23344.69">6559 10032 950 0,'0'0'0'0,"0"0"292"0,0 0-189 16,0 0-4-16,-12 70-24 0,12-40-10 15,0-4-33-15,0 3-7 0,2-6-14 16,4-1-6-16,0-7-2 16,2-4-5-16,1-5-21 0,-7-1-20 15,4-3-34-15,-2-2-10 0,-2-1-35 16,-2-10-30-16,0-4-36 0,2-3-116 15,-2-2-111-15</inkml:trace>
  <inkml:trace contextRef="#ctx0" brushRef="#br0" timeOffset="23534.4">6772 10027 982 0,'0'0'0'0,"0"0"256"0,0 0-203 15,76 23 4-15,-55-20-9 0,0-1-40 16,-3-1-5-16,-5-1 1 0,-1 0-8 16,-6-1-71-16,1-3 4 0,-7 0-53 15,0-4-3-15,-3 0-93 0,-5-1-60 16,-8-1-26-16</inkml:trace>
  <inkml:trace contextRef="#ctx0" brushRef="#br0" timeOffset="23707.07">6826 9913 664 0,'0'0'0'0,"0"0"292"0,0 0-171 16,0 0-3-16,22 79-3 0,-20-45-36 15,3 3-19-15,-5 0-19 0,2-2-15 16,-2-3-2-16,0-7-15 16,0-7-5-16,0-3-2 0,4-5-4 0,-4-6-33 15,2-3-42-15,0-4-140 16,0-10-52-16,0-5-273 0</inkml:trace>
  <inkml:trace contextRef="#ctx0" brushRef="#br0" timeOffset="24345.11">7375 9978 801 0,'0'0'0'16,"0"0"295"-16,0 0-213 0,0 0 15 15,-8-71-9-15,-6 57-10 0,3-1-31 16,-7 2-14-16,-1 1 0 0,1 7 1 16,1 4-9-16,-2 1-13 0,1 9-8 15,1 10-4-15,3 6 0 16,-3 6 1-16,1 5 2 0,8 6 22 16,3-1 8-16,5 1 5 0,0-5-7 15,9-2 0-15,7-6-4 0,-1-1-3 16,7-7-13-16,7-5 2 0,0-7-3 15,0-6-9-15,6-3 3 0,-6-2 0 16,-6-8-8-16,0-3 4 16,-9-3 1-16,-6-2-2 0,-3-1-30 15,-1-2 13-15,-4 1-4 0,-2-3 6 16,-5 1 1-16,-7-1-3 16,2 0 8-16,-3 3-3 0,7 1-2 15,-2 5 12-15,1 3 6 0,5 7-6 16,2 2 5-16,2 2 1 0,0 0-6 15,2 4 1-15,6 5-4 0,7 5 3 16,3 4 5-16,-3 2 1 0,6 5-6 16,-3-1 6-16,1 4 0 15,-3-2 2-15,-5-1 2 0,1-2 3 0,-6-4-8 16,-2-3 4-16,-1-4 5 16,-1-5-11-16,-2-3 0 0,0-1 7 15,0-3-11-15,0 0-14 0,0-5-31 16,0-3-99-16,2-5-64 0,2-2-91 15,0-1-292-15</inkml:trace>
  <inkml:trace contextRef="#ctx0" brushRef="#br0" timeOffset="24673">7630 10033 1077 0,'0'0'0'0,"0"0"146"0,0 0-70 15,-23 77 13-15,17-51 0 0,4-1-41 16,0-5-29-16,2-7-6 0,0-3-11 16,2-5 2-16,8-2-2 0,-4-3-4 15,0 0 2-15,9-6 4 16,-7-6-3-16,7 3 0 0,-7-3 3 16,6 7-8-16,-3 0 3 0,5 3 1 15,-1 2 0-15,-5 6-3 0,3 5 2 16,-5 2-1-16,-6 4 3 0,0 0 4 15,-2 0-6-15,-2 2 2 0,-6 0 7 16,-3-1 4-16,1-2-1 16,-5 0-4-16,1-3-7 0,-1-3 0 15,1 1 0-15,4-7-92 0,-1-1-11 16,5-3-50-16,0-2-70 16,0-9-104-16,-3-5-161 0</inkml:trace>
  <inkml:trace contextRef="#ctx0" brushRef="#br0" timeOffset="24851.09">7619 10063 1299 0,'0'0'143'0,"0"0"-38"16,0 0 4-16,0 0-34 0,75 9-38 16,-44-8-31-16,-2-1-1 0,-4 0-10 15,-1 0-77-15,-3-1-45 0,0 0-46 16,-11-1-171-16,-4-1-129 0</inkml:trace>
  <inkml:trace contextRef="#ctx0" brushRef="#br0" timeOffset="25112.66">7845 10072 959 0,'0'0'100'0,"0"0"24"0,0 0-39 15,-29 74-3-15,25-47-1 0,4 4-37 16,0-2-16-16,4-5 0 0,2-5-14 15,8-5-3-15,-1-4-5 0,5-3-8 16,5-6 2-16,0-1 0 0,-2-8 1 16,-3-6 0-16,1-5 2 0,-7-1-6 15,-1 0-4-15,-7 2 8 16,-4-2-2-16,-4 0 2 0,-11-3 0 16,-6 2-1-16,1 2-26 0,-1 9 19 15,9 5 2-15,-3 5 7 0,5 0-4 16,2 9-14-16,6-1-19 15,2 2-27-15,0-1-63 0,8-3-48 0,4-3-55 16,1-3-114-16</inkml:trace>
  <inkml:trace contextRef="#ctx0" brushRef="#br0" timeOffset="25477.36">8049 10066 733 0,'0'0'190'16,"0"0"-24"-16,0 0-45 0,0 0 2 15,-41 76-28-15,39-50-42 0,2-5-21 16,0 1-11-16,10 0 1 0,1-6 2 16,5-5-9-16,3-2 1 0,1-8-10 15,3-1 3-15,2-8 1 16,-2-5-7-16,-3-5 2 0,-3-3 2 16,-1-1-9-16,-9-2 4 0,-3 0 5 15,-4 3-9-15,-6 0 4 0,-5 4 6 16,-3 3-9-16,-5 7 2 15,3 7 16-15,-5 0 5 0,0 2 6 0,5 5-4 16,1 2-12-16,9 0-5 16,2-2-5-16,2-2-4 0,2-1-1 15,0-3-13-15,0 3-20 0,6-2 8 16,-4-2 14-16,2 0-13 0,5 0 9 16,-7 0-12-16,-2 0-19 15,0-2-5-15,0 2-8 0,0-1-54 16,0 1-41-16,0 0-67 0,2-4-170 15</inkml:trace>
  <inkml:trace contextRef="#ctx0" brushRef="#br0" timeOffset="25709.69">8347 9795 1148 0,'0'0'152'16,"0"0"57"-16,0 0-96 0,60-20-31 15,-43 27-11-15,-5 12-39 0,9 9-17 16,-1 9-12-16,-1 11 4 16,-11 10-3-16,-6 3-5 0,-6 6 2 15,-10 0 7-15,-5-9-11 0,0-7 5 16,3-10 1-16,-5-10-6 0,9-10-49 16,-5-13-77-16,5-7-196 15,2-19-396-15</inkml:trace>
  <inkml:trace contextRef="#ctx0" brushRef="#br0" timeOffset="26306.09">5813 9810 648 0,'0'0'0'0,"0"0"338"16,0 0-270-16,0 0 34 15,-68 31-19-15,51-11-3 0,3 8 10 16,-5 5-28-16,2 10 4 0,7 9 22 15,2 3-18-15,6 2-7 0,2-3-12 16,12-8-31-16,9-5 0 0,4-12-13 16,4-6-8-16,4-10 2 15,0-6 0-15,4-7-2 0,-2-2-113 16,2-13-89-16,-8-7-97 0,-8-5-416 16</inkml:trace>
  <inkml:trace contextRef="#ctx0" brushRef="#br0" timeOffset="26872.35">8820 9954 602 0,'0'0'0'0,"0"0"350"0,0 0-218 16,0 0-25-16,33-37-9 0,-33 37 11 15,-2 7-29-15,-10 8-24 0,-7 6-17 16,-1 6-4-16,-7 3 8 16,4 2-20-16,2-1-18 0,3-4-1 15,5-1-6-15,-1-6-31 0,6-4-39 31,4-5-54-31,-3-8-45 0,5-3-21 0,2-4-100 0,0-10-51 16</inkml:trace>
  <inkml:trace contextRef="#ctx0" brushRef="#br0" timeOffset="26984.45">8670 9981 686 0,'0'0'0'0,"0"0"410"16,0 0-243-16,0 0 7 15,0 0-80-15,62 34-24 0,-42-12-22 16,1-1-34-16,2-1-11 0,1-5-6 15,-1-1-109-15,-2-5-17 0,-3-8-145 16,-5-1-137-16</inkml:trace>
  <inkml:trace contextRef="#ctx0" brushRef="#br0" timeOffset="27311.83">9087 9817 1102 0,'0'0'0'0,"0"0"299"0,0 76-218 16,-2-49 16-16,0-4-7 0,0 0-58 15,2-6-17-15,0-6-6 0,0-1-6 16,2-3 0-16,0-3-1 0,4 1-4 16,-2 0 2-16,7-1 0 0,-3 2-16 15,11 1 6-15,-1-2-12 16,5-1 2-16,2 3 9 0,-1-1-1 15,-3-2 8-15,-6 4 4 0,-9-2 0 16,-4 1 2-16,-2 5-3 0,-8 2 2 16,-9 4 16-16,-4 1-14 0,-5 0 0 15,-3-1-2-15,-2-2 0 0,6-5-2 16,2-5-37-16,4-6-39 16,7 0-61-16,2-11-66 0,1-6-100 15,3-4-289-15</inkml:trace>
  <inkml:trace contextRef="#ctx0" brushRef="#br0" timeOffset="27745.59">9085 9811 1175 0,'0'0'0'0,"0"0"235"0,0 0-167 16,0 0 47-16,0 0-33 0,87 40-54 15,-52-38-20-15,6-2-4 16,-3 0-6-16,-7 0-44 0,-5-3-34 15,-3 1-4-15,-6 1-28 0,-7-3-23 16,-4 2 22-16,-2 2 24 0,-4-1 33 16,0 1 46-16,0 0 15 15,0 0 61-15,-6 6 20 0,-4 4-11 0,2 6 30 16,-5 5 2-16,5 6-25 16,0 4-9-16,1 2-34 0,7 1-7 15,0-5-5-15,15-2-15 0,1-5-4 16,5-4-5-16,4-7-4 15,2-3 2-15,2-7 1 0,0-1-1 0,-3-12-2 16,-5-2-12-16,-6-4-6 16,-1-3 3-16,-6 2-2 0,-8 0 9 15,0 0 9-15,-12-1 0 0,-5-5 3 16,-7 0-3-16,-3 0 0 0,-2 3 0 16,4 11 0-16,4 5 4 15,9 6-3-15,-3 0-2 0,11 5-3 16,2 2-34-16,2 3-47 0,6-3-49 15,7 5-26-15,-1-7-78 0,7-4-236 16</inkml:trace>
  <inkml:trace contextRef="#ctx0" brushRef="#br0" timeOffset="27970.58">9658 9889 982 0,'0'0'175'15,"0"0"-66"-15,0 0-83 0,0 0 3 16,0 0 50-16,0 0-42 15,39 85-16-15,-33-49-7 0,4 1-6 0,-1-3 8 16,5-6 6-16,1-5-1 16,7-9-12-16,1-5-1 0,4-8-6 15,4-4 4-15,-2-12-1 0,2-7-2 16,-2-8-3-16,-8 1 0 0,-11-2 7 16,-10-1-6-16,-4-1 17 15,-21-2 24-15,-6 2-28 0,-6 4-8 16,-9 5-7-16,3 9 0 0,-1 9-36 15,3 5-90-15,12 1-175 0</inkml:trace>
  <inkml:trace contextRef="#ctx0" brushRef="#br0" timeOffset="29082.91">5482 10854 450 0,'0'0'0'0,"0"0"286"16,0 0-175-16,0 0 49 15,0 0-63-15,0 0-11 0,0 0-3 16,62-58-28-16,-45 54-2 0,3 2 4 15,1 0-30-15,-5 2-4 0,3 0 13 16,2 0-12-16,1 0 3 0,9 0 18 16,0 0-11-16,7-5-7 0,3-2 5 15,4 0-18-15,3-1-5 16,0 0 5-16,1 2-9 0,1 0-3 16,4 0 4-16,-3 1-6 0,-3 2 0 15,3 0 5-15,-3 3-5 0,0 0 0 16,-3 1 0-16,3 2 3 0,-3-2-4 15,3 2 2-15,1-1 16 16,1 1 1-16,8 0 9 0,-5-3-18 16,9-1-3-16,-4 1 3 0,4-4-9 15,7-1 0-15,-7 1 6 0,4-1-5 16,-6 1-2-16,0 1 2 0,2-2 2 16,-7 0-4-16,3 0 2 0,-2 0 0 15,4 0-1-15,0-1 0 16,-4 3 0-16,4-3-1 0,-4 1 2 15,-1 3 0-15,-3-1-1 0,0 3 0 16,1 0 1-16,-1 0-1 0,0 0 0 16,-7 1 3-16,3 4-4 0,-3-1 2 15,3 0-1-15,4-1 0 0,-5-3 0 16,-1 0 2-16,1 0-3 16,1 0 2-16,1-3 3 0,-3 0-2 15,-1 0 5-15,3 1-5 0,-1 2 0 16,-1 0 0-16,5-1 1 0,-5 1-2 15,-1 1 0-15,1-1 0 0,1 2-1 16,-1-2 0-16,1-1 18 16,-1 1-8-16,1-2 4 0,1-4-3 15,0-3 2-15,5-1 1 0,1-1-1 16,-4 0-6-16,3 3 7 0,-3 3-4 16,-2 4 2-16,-5 1-4 0,2 1-5 15,-1 6-3-15,1 2 0 16,-1 2 0-16,-1 2 0 0,3-1 0 15,-7-1 0-15,4-2 0 0,-8-4 0 16,-1-2 0-16,-10 0 0 0,-3-2 0 16,-7 0 0-16,-7 1 0 0,-7-2 0 15,0 0 0-15,-2 0 0 16,-7 0 0-16,-7-2 0 0,-7-3 0 16,-4-1-188-16,-8-1-74 0,-8-2-265 15</inkml:trace>
  <inkml:trace contextRef="#ctx0" brushRef="#br0" timeOffset="29663.84">7777 11193 1049 0,'0'0'0'0,"0"0"195"16,0 0-100-16,0 0 7 16,66-13 12-16,-58 1-38 0,6-1-29 15,-7-4-16-15,5 0-19 0,-6 1-6 16,0 4 6-16,5 1-7 15,-5 3-2-15,-2 3 9 0,4 2-8 0,3 3-2 16,-1 5 1-16,2 7-2 16,5 6 7-16,-5 6 9 0,1 2-11 15,-5 1-1-15,2 0 3 0,-8-2-3 16,-2 0-2-16,0-5 9 0,-4 1-3 16,-6-6 4-16,0 1 9 15,-5-3-11-15,-6-2-8 0,-3-4 3 16,1 2-4-16,0-4-3 0,0 2 2 15,7 0 1-15,4-4-3 0,1 0 2 16,5-3 4-16,4 0-3 0,2 0 10 16,0 0-3-16,0 0-6 0,0 0 5 15,0 0-8-15,2 0 0 0,-2 0 0 16,2 0 5-16,2 0-1 16,2 0 8-16,-1 0-8 0,1-2 2 15,8 0 10-15,5 1-6 0,6 1-4 16,1 0 6-16,3 0-9 15,4 0-2-15,1 0 4 0,-3-2-5 0,2-2 0 16,-4-1-29-16,-9 0-8 16,-5-3-44-16,-5 0-147 0,-6-1-101 15,0 0-384-15</inkml:trace>
  <inkml:trace contextRef="#ctx0" brushRef="#br0" timeOffset="29769.31">8395 11441 566 0,'0'0'0'0,"0"0"-48"0,0 0-4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2T05:05:07.66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460 10474 360 0,'0'0'0'15,"0"0"250"-15,0 0-148 0,0 0 18 16,0 0-28-16,0 0-25 0,0 0-10 16,-17-7-14-16,17 7-86 0,0 2 86 15,0-2 25-15,0 0 15 16,0 0-23-16,0 0-3 0,0 0 16 16,0 0-3-16,0 0-22 0,0 0 5 15,0 0 11-15,0 0-25 0,0 0-12 16,2 2 1-16,7-1-4 0,1 0 0 15,4-1 1-15,1 0-12 16,5 0 0-16,5-6-4 0,8-4-6 16,0 0-5-16,5-2-22 0,-7 3-69 15,0 2-108-15,-13 3-186 0,-7 2-468 16</inkml:trace>
  <inkml:trace contextRef="#ctx0" brushRef="#br0" timeOffset="897.47">7539 10557 186 0,'0'0'0'0,"0"0"188"16,0 0-113-16,0 0-34 0,0 0 1 16,0 0 18-16,0 0-3 0,0 0 11 15,0-31 49-15,0 31 1 0,0 0-11 16,-4 0 18-16,4-1-29 15,0 1 1-15,0 0 3 0,0 0-23 16,0 0-7-16,0 0 3 0,0 0-29 16,0 0-18-16,0 0-2 0,0 0-9 15,0-1-4-15,6 1 3 0,2-3 1 16,-2 0 10-16,7-1 2 16,-7 1-14-16,6 1-1 0,-1 2 4 0,5 0-7 15,-5 0-2-15,7-1 4 16,1 0-5-16,-1 1-5 0,5-2 7 15,2 0-5-15,-2 0-2 0,4 0 4 16,1-3-4-16,6 0-1 0,-3-1 0 16,6-4 4-16,-4 4-4 0,4-2 0 15,2 3 1-15,-6 1-6 16,0 2-8-16,3 2-9 0,-10 0-17 16,8 0-45-16,-8 3-38 0,-1 0-83 15,-4-3-207-15</inkml:trace>
  <inkml:trace contextRef="#ctx0" brushRef="#br0" timeOffset="3683.83">28497 3707 250 0,'0'0'0'0,"0"0"210"16,0 0-117-16,0 0-67 0,0 0 54 15,0 0 15-15,0 0-24 0,0 0 5 16,-2 0-22-16,2 0 1 16,0 0 0-16,0-1 11 0,0 1 6 15,0 0-9-15,0 0 13 0,0 0-8 16,0 0-18-16,0 0 4 16,0 0 0-16,0 0-15 0,0 0 4 15,0 0-7-15,0 0-20 0,0 0-6 16,0 0 4-16,0 0-12 0,0 0 2 15,0 0 9-15,0 0-9 0,2 0 9 16,0 0 11-16,3 0-10 0,-3 3 12 16,6-2 2-16,-2 2-10 15,4-1 0-15,7 0 2 0,4-1-13 16,3-1 2-16,5 2 6 0,11-1-15 16,-1 0 0-16,4 1 0 0,3-1 0 15,-1-1-139-15,-1 0-118 0,-9-8-235 16</inkml:trace>
  <inkml:trace contextRef="#ctx0" brushRef="#br0" timeOffset="5007.88">30087 3748 795 0,'0'0'0'0,"0"0"295"0,0 0-206 15,0 0-18-15,0 0-27 0,0 0-13 16,0 0 0-16,0 0-5 0,0 0 0 16,14-9 5-16,-12 8-10 15,-2 1 4-15,0 0 9 0,0 0-6 16,0-1 7-16,0 1 8 0,0 0-5 16,0 0-2-16,0 0-4 0,0 0-12 15,0 0 2-15,0 0 4 0,0-2-17 16,0 2-3-16,0 0 7 15,0 0-12-15,3 0 1 0,-3 0 9 16,0 0-9-16,0 0 1 0,0 0 12 16,0 0-5-16,0 0 3 0,0 0 9 15,0 0-10-15,0 0-3 0,0 0 9 16,0 0-12-16,0 0 2 16,0 0 10-16,0 0-13 0,0 0-4 15,0 0 11-15,0 0-12 0,0 0 0 16,0 0 0-16,2 0 4 0,-2 0-8 15,0 0 8-15,0 0-4 0,0 0-4 16,0 0 8-16,2 0-2 0,0 0-7 16,8 0 10-16,-4 0-4 15,3 0-5-15,1 0 8 0,-2 0-1 16,5-3-8-16,-5 2 10 0,2 0-4 16,0 1-6-16,5 0 10 0,-1 0-4 15,7 0-6-15,2 0 10 0,2 0-7 16,4-2-1-16,0 2 6 15,2 0 0-15,2 0-3 0,2 0 0 16,2-5-1-16,2 4-15 0,3-3 9 16,3 3-17-16,1 1-20 0,1 0-4 15,3 0-35-15,-5-1-87 0,-1 1-12 16,-3-4-101-16,-2-4-315 16</inkml:trace>
  <inkml:trace contextRef="#ctx0" brushRef="#br0" timeOffset="6384.13">28685 3981 308 0,'0'0'0'15,"0"0"70"-15,0 0-49 0,0 0-20 16,0 0 3-16,0 0-3 0,0 0-1 16,0 0 0-16,0 0 9 15,-8 27-2-15,8-27 15 0,0 0-3 16,0 0-3-16,0 1-9 0,0-1-3 16,2 0-8-16,2 0-214 0</inkml:trace>
  <inkml:trace contextRef="#ctx0" brushRef="#br0" timeOffset="7534.89">28506 4476 676 0,'0'0'0'0,"0"0"320"0,0 0-206 16,0 0 8-16,0 0-35 0,0 0-8 15,66 1-24-15,-56-10-13 0,0-1-12 16,1 0-14-16,-5-6-2 15,-4 0-7-15,-2-1-5 0,0-1 4 0,-6 0-2 16,-9 0-2-16,-5 3 11 16,-1 3 0-16,-2 7-1 0,-4 5 27 15,-2 7-8-15,-6 9-15 0,6 6 1 16,2 4 6-16,9 4 4 16,1 2 0-16,15 0-11 0,2-1-11 15,6-6 2-15,13-3-4 0,4-7-6 16,2-7 6-16,6-7 0 0,-2-1-6 15,0-9 6-15,-3-3 2 0,-3-5-6 16,-4-1-5-16,-3-1-7 0,-10 0-9 16,5 1 11-16,-9 0 2 0,0 4-5 15,-4 2 12-15,2 4 1 16,-2 4-3-16,0 3 8 0,-2 1-3 16,4 0-2-16,-5 8-2 0,3 4 2 15,0 5-2-15,-2 2 6 0,2 2 1 16,0 3-7-16,-4 1 6 15,2 2 1-15,2 1-7 0,0-2 6 16,-5-1 2-16,5-5-9 0,-4-3 8 16,4-5-1-16,2-5-6 0,-2-4 4 15,2-3-5-15,0-4-62 0,4-6-5 16,9-5-33-16,-3-3-54 16,6 0-22-16,-3-1-33 0,-1 1-119 15,3-3-37-15</inkml:trace>
  <inkml:trace contextRef="#ctx0" brushRef="#br0" timeOffset="7740.93">28838 4323 976 0,'0'0'0'16,"0"0"306"-16,0 0-211 0,-20 79-23 16,14-44-16-16,-5 4-14 0,7 1-13 15,-2 0-8-15,0-1-5 0,2-8-10 16,4-6-9-16,0-6 6 0,0-7 0 15,0-3-5-15,4-5-51 16,-2-4 2-16,4-7-33 0,0-6-27 16,7-5-60-16,-5-2-169 0,6 1-89 15</inkml:trace>
  <inkml:trace contextRef="#ctx0" brushRef="#br0" timeOffset="7868.11">28946 4534 1023 0,'0'0'0'0,"0"0"397"0,58-3-306 15,-33 2-10-15,6-2-37 0,-7-3-36 16,1 1 0-16,-4 0-4 0,-11 1-8 16,3-1-109-16,-9-1 21 15,-2 3-75-15,-2-1 11 0,-6 1-54 16,-9-2-127-16,3-2 6 0</inkml:trace>
  <inkml:trace contextRef="#ctx0" brushRef="#br0" timeOffset="8036.45">29049 4394 816 0,'0'0'0'16,"0"0"411"-16,0 0-234 0,2 66-53 16,-2-36-40-16,0 0-30 0,-2 0-19 15,-2 1-17-15,-2-4-22 0,4-1 8 16,-2-8-8-16,0-7-118 16,4-6 4-16,0-6-101 0,10-12-242 15</inkml:trace>
  <inkml:trace contextRef="#ctx0" brushRef="#br0" timeOffset="8271.94">29332 4334 1031 0,'0'0'0'0,"0"0"312"16,0 0-204-16,-35 82-4 0,29-56-9 15,4 2-25-15,2-5-30 0,6-2-17 16,7-4-19-16,7-3 3 0,7-4 0 15,0-8-13-15,2-2 9 0,6-3-6 16,-2-7-35-16,6-3-3 16,-1 0-26-16,-5 0-29 0,-10 3 12 15,-7 4-35-15,-10 1-16 0,-6 3 8 16,0-2-91-16,-10 1-213 0</inkml:trace>
  <inkml:trace contextRef="#ctx0" brushRef="#br0" timeOffset="8413.75">29523 4401 1124 0,'0'0'0'16,"0"0"366"-16,-27 63-294 15,14-33-2-15,5 0-28 0,0 0-24 16,4-2-20-16,4-5-6 0,0-7-63 16,4-6-79-16,2-9-83 0,4-6-165 15</inkml:trace>
  <inkml:trace contextRef="#ctx0" brushRef="#br0" timeOffset="8573.9">29748 4286 822 0,'0'0'0'16,"0"0"283"-16,0 0-193 15,0 0-15-15,-25 81-9 0,19-52-32 16,-4-1-24-16,5-4 0 0,1 0-14 15,2-5 2-15,2-5-56 0,0-5-112 16,0-5-148-16,4-4-308 0</inkml:trace>
  <inkml:trace contextRef="#ctx0" brushRef="#br0" timeOffset="8880.49">29864 4432 1183 0,'0'0'0'16,"0"0"283"-16,0 0-234 0,0 0 4 15,-25 73 18-15,25-53-33 0,6 0-20 16,6-5-5-16,5-7-14 16,4-1 2-16,1-4 9 0,3-6-15 15,0-7-2-15,0-8-16 0,0-5-21 16,-5-1 21-16,-5 0 17 0,-5-3-1 15,-8 0 9-15,-2 0 2 0,-2 3-8 16,-8 8-11-16,-7 3 19 0,-5 10-8 16,-5 4 8-16,-4 6 6 0,6 6-12 15,2 3 3-15,7 0 2 16,3 1-6-16,7-1-186 0,4-1-25 16,2-3-213-16</inkml:trace>
  <inkml:trace contextRef="#ctx0" brushRef="#br0" timeOffset="9367.45">30300 4303 1261 0,'0'0'0'0,"0"0"422"0,0 0-328 16,0 0-16-16,0 0-3 0,83-3-44 16,-40 3-24-16,-6 0-3 0,-4 0-8 15,-4 4-126-15,-12 1-36 0,-5 2-155 16,-12-1-131-16</inkml:trace>
  <inkml:trace contextRef="#ctx0" brushRef="#br0" timeOffset="9511.94">30321 4503 1249 0,'0'0'0'0,"0"0"364"0,0 0-306 16,0 0 5-16,84-7-40 0,-42-4-18 15,-1-2-10-15,-2 0-113 0,-4-1-44 16,-4-1-97-16,-4-3-331 16</inkml:trace>
  <inkml:trace contextRef="#ctx0" brushRef="#br0" timeOffset="9763.2">30773 4249 1045 0,'0'0'0'0,"0"0"260"15,-20 61-200-15,13-36 21 0,7-2-16 16,0 0-26-16,13-6-22 0,1-4-5 16,5 0-11-16,10-6 1 0,-2 0 2 15,0-4-5-15,-1-1 2 0,-7 0 4 16,-2-1-8-16,-9 0 4 0,-4 1 3 15,-4 4-8-15,-8 4 8 0,-9 2 79 16,-10 3-38-16,-6 2-26 16,0-1-5-16,0-2-13 0,2 0-1 15,4-4 0-15,9-8-119 0,3-2-52 16,7-9-158-16,8-10-469 16</inkml:trace>
  <inkml:trace contextRef="#ctx0" brushRef="#br0" timeOffset="9880.49">30815 4252 1473 0,'0'0'0'15,"0"0"272"-15,0 0-264 0,0 0 6 0,78 28-26 16,-39-23-129-16,5-3-170 16,-5-2-519-16</inkml:trace>
  <inkml:trace contextRef="#ctx0" brushRef="#br0" timeOffset="10165.59">31120 4343 1278 0,'0'0'0'0,"0"0"452"0,-45 74-378 16,39-49 2-16,6 0-35 0,10-4-18 16,9-6-7-16,8-5-12 15,6-4-3-15,0-6 5 0,0-3-8 16,-4-10-9-16,-6-5-1 0,-5-2-5 15,-8-4 10-15,-3 0 8 0,-7-4-2 16,-4 3-4-16,-7 2 5 0,-7 2 0 16,-9 6-4-16,2 7 4 0,-4 3 0 15,10 5-2-15,3 0 2 16,6 4 0-16,5 4-152 0,5-2 0 16,5-1-111-16,11-5-94 0,7-3-320 15</inkml:trace>
  <inkml:trace contextRef="#ctx0" brushRef="#br0" timeOffset="10289.92">31575 4098 1137 0,'0'0'0'16,"0"0"393"-16,-18 84-291 16,9-32 4-16,1 14-43 0,2 5-37 15,4 10-21-15,2-4-10 0,10-1-296 16,5-6-128-16,3-4-503 0</inkml:trace>
  <inkml:trace contextRef="#ctx0" brushRef="#br0" timeOffset="39083.42">5856 10499 339 0,'0'0'0'0,"0"0"34"0,0 0-31 16,0 0-4-16,0 0-31 0,0 0-12 16,2-64-5-16,-2 53-18 15,0 2 54-15,0 1 26 0,-2 3 95 16,0 4-13-16,2 1-34 0,0 0-48 15,-2 0 0-15,2 0 189 0,0 0-65 16,0 0-7-16,0 0-36 0,0 0-11 16,0 1 14-16,0 4-25 0,-2 3-26 15,0 5 5-15,0-1-11 16,-6 3-26-16,1 1 5 0,-1 2 0 16,-4 1-20-16,1 0 2 0,-5-1 25 15,-1-1-23-15,5-5 19 0,-5-4 8 16,5-3-13-16,4-2 23 15,6-3 3-15,0 1-25 0,2-1 7 16,0 0-5-16,0 0-30 0,6 0 10 16,6 0 0-16,7-1 0 0,6-3 5 15,-3 3 5-15,5 1-20 0,-2 0 13 16,-4 0 6-16,-1 2-18 0,-9 0 8 16,-1-2 8-16,-4 0-14 15,-4 0-3-15,-2 0 20 0,0 0-20 16,0-7 20-16,-8-3 4 0,-2-5-27 15,-1-3 10-15,-3-2-28 0,3 0-78 16,-1-2-10-16,8 4-92 0,-2 1-241 16</inkml:trace>
  <inkml:trace contextRef="#ctx0" brushRef="#br0" timeOffset="39890.72">8459 10442 923 0,'0'0'0'16,"0"0"348"-16,0 0-278 15,0 0-24-15,0 0-12 0,0 0-7 16,0 0-2-16,-33 63-16 0,18-43-1 16,7-1 1-16,-7-1-6 0,7-2 22 15,0-2 22-15,4-6 0 0,4-4-6 16,0-1-10-16,2-3-21 0,10 0 10 16,-1 0 6-16,7-4-14 15,5-5 0-15,-5-1-1 0,9-1-12 16,-4 0 2-16,2 3 7 0,-4-1-15 15,-7 6 10-15,-6 1 2 0,-8 2-10 16,0 0 6-16,0 0 10 16,-10 0 2-16,-7 0 4 0,-1-3-1 0,-5-7-18 15,0-5 3-15,7-1-2 0,8-5-148 16,1 1-81-16,5-3-334 16</inkml:trace>
  <inkml:trace contextRef="#ctx0" brushRef="#br0" timeOffset="47364.96">28243 3923 440 0,'0'0'0'0,"0"0"226"16,0 0-94-16,0 0-27 0,0 0-210 15,0 0 210-15,0 0 68 0,0 0-98 16,-6 9 16-16,12-7-14 0,4 0 7 15,1 0 25-15,1 2-45 16,5 3-23-16,1 1 2 0,-3 1-14 16,3-1-8-16,1-1-6 0,-3-4-6 15,-1-3-9-15,6-1 0 0,1-11 17 16,-1-5-16-16,2-5 4 0,0 2 0 16,-3 2-6-16,-1 7 2 15,-9 6 10-15,7 5-7 0,-5 6 9 16,3 5 0-16,3 3-4 0,-1 0 5 15,1-1-5-15,-1-4-10 0,6-2 2 16,3-3 14-16,-7-4-16 0,2 0 2 16,-3-2 13-16,3-6-19 15,-2-2 10-15,-1-3-1 0,5-4-6 16,0 4 4-16,-1 2 2 0,1 4-5 16,0 5 2-16,0 2-2 0,1 0-3 15,-1 7 8-15,-2 1 0 0,-7 0-8 16,3 1 8-16,1-2 1 15,-1-3-10-15,0-1 8 0,3-2 1 16,-1-2-8-16,4-2 6 0,-1-4 2 16,1-1-8-16,0 3 4 0,-1 4 3 15,-3 1-6-15,0 1 3 0,-3 5 4 16,-1-1-8-16,1 4 5 16,1-2 1-16,-1-2-4 0,5-3 2 15,2-1 4-15,6-1-8 0,-2-1 4 16,-1-6 1-16,1-2-2 0,-4 2-23 15,2 3 19-15,-4 1-2 0,-5 3 8 16,3 0 3-16,-7 3-8 0,9 0 5 16,-7 0 3-16,5-2-8 15,1-1 5-15,3-1 2 0,6-5-6 16,-2-1 5-16,-2 0-1 0,-5 2-2 16,1 4 1-16,-2 0-1 0,-1 1-3 15,-3 0 6-15,3 3 1 0,1 1-6 16,0 0 2-16,3-2 2 15,1-2-2-15,2-2-14 0,0-4 7 16,-3 1-14-16,-1 0 5 0,-8 2 7 16,5 0-4-16,-8 3 12 0,1 0 4 15,-3 6-4-15,0 4-1 0,1-2 8 16,-3 3-7-16,2-1 4 0,0-3 6 16,9-2-11-16,2-5 6 15,-1 0 6-15,3-3-13 0,2-4 7 16,-1-2 1-16,3-1-8 0,0-1 3 15,2 0 3-15,4 0-4 0,6-2-13 16,4 2 7-16,-6 3-13 0,3-1 2 16,-7 4-6-16,0-1-36 0,-4 1-67 15,-1-1-66-15,1-1-58 16,-4 0-43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2T05:17:31.79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755 3786 223 0,'0'0'0'0,"0"0"-31"15,0 0 3-15,0 0-26 0,0 0-47 16</inkml:trace>
  <inkml:trace contextRef="#ctx0" brushRef="#br0" timeOffset="251.98">14755 3786 208 0,'-50'-40'0'15,"48"40"144"-15,-2 2-26 0,0 0-27 16,2 1-3-16,0-1 28 0,2 2-24 16,0 1-10-16,0 0-164 0,0 0 164 15,4-5 107-15,-4 0-128 16,0 0-18-16,2 0 6 0,0 2 62 16,4 2-27-16,3 0-16 0,-1 3 4 15,7 0-20-15,3 1 8 0,5-1 10 16,4-3-23-16,12-1-4 0,6-3 8 15,9-3-30-15,10-4-9 0,2-5 1 16,1-1-18-16,-5 4 7 16,-11 4-4-16,-5 5-57 0,-15 2-22 15,-8 6-83-15,-9 5-96 0,-14-3-292 16</inkml:trace>
  <inkml:trace contextRef="#ctx0" brushRef="#br0" timeOffset="985.74">16448 3742 650 0,'0'0'0'0,"0"0"304"16,0 0-187-16,0 0 14 0,0 0-21 16,0 0-21-16,0 0-2 0,0 0-20 15,0 0-3-15,10-3 8 16,-1 2-16-16,-7 1-3 0,4 0 3 16,0 0-20-16,7 0 1 0,-3 1 10 15,6 0-21-15,7 1-7 0,8-2 3 16,11-1-18-16,7 0-4 15,11-4 0-15,4 0 0 0,6-2 0 0,1 4 0 16,-3 0 0-16,-10 3 0 16,-15 0 0-16,-14 0 0 0,-10 0-48 15,-13 0-32-15,-4 1-40 0,-2 2-111 16,-8-3-250-16</inkml:trace>
  <inkml:trace contextRef="#ctx0" brushRef="#br0" timeOffset="2519.23">17881 3773 891 0,'0'2'0'16,"2"4"286"-16,0 4-130 0,6 3-11 15,0 1-34-15,5 5-52 16,-1-4-19-16,7-1 5 0,-1-2-12 15,5-3-9-15,0-5 5 0,6-4-11 16,-7-3-6-16,3-5 3 0,0-8 1 16,-4-3-5-16,1-4 5 0,-1-3-11 15,-2-1-6-15,-3 1 2 16,-3 5 4-16,1 4-7 0,-6 5 4 16,5 7-1-16,-5 5-1 0,2 4 0 15,-1 11 4-15,-1 5 0 0,6 3 10 16,3 0-2-16,4-4-7 0,-5-2 9 15,5-8-4-15,2-3-6 16,-3-3 7-16,5-5-6 0,0-7-5 16,-2-8 0-16,3-4 7 0,-7 2-9 15,2 2 4-15,-3 6-4 0,1 3-10 16,-3 7 8-16,-1 2-7 0,4 9-17 16,-1 5-28-16,9 1-81 0,0 0-130 15,8-8-415-15</inkml:trace>
  <inkml:trace contextRef="#ctx0" brushRef="#br0" timeOffset="3114.09">19625 3781 1175 0,'0'0'0'16,"0"0"265"-16,0 0-175 0,75 48 16 15,-55-42-40-15,-3 0-44 0,1-5-5 16,-1-1-7-16,0-8-7 0,-1-5 3 15,-1-3-3-15,-1 0-4 16,-2 2 2-16,-5 3 3 0,5 4-5 16,-6 3 2-16,-2 4 54 0,7 2-26 15,-3 5 13-15,4 6-9 0,1 1-10 16,5 3-1-16,-1-1-16 0,2-4-3 16,-1-1 5-16,-1-7-9 0,3-3 1 15,-3-1 0-15,1-11 4 16,3-5-7-16,0-4 4 0,4 3-2 15,-5 2-5-15,3 3 9 0,-6 6-5 16,1 4 1-16,-1 2 2 0,-1 7 7 16,1 6-7-16,6 3 2 15,-1 2-3-15,7-6 0 0,6-5-193 16,3-7-133-16,1-19-479 0</inkml:trace>
  <inkml:trace contextRef="#ctx0" brushRef="#br0" timeOffset="3802.27">22507 3757 1024 0,'0'0'0'16,"0"0"448"-16,0 0-308 16,0 0 43-16,0 0-83 0,0 0-63 15,0 0 0-15,66 7-10 0,-21-2-13 16,3 0-3-16,4-2-7 0,-3 1-7 16,-9-1-34-16,-12 0-58 0,-9-2-71 15,-11 0-102-15,-8-1-99 16,-8-1-362-16</inkml:trace>
  <inkml:trace contextRef="#ctx0" brushRef="#br0" timeOffset="3940.88">22569 3913 1494 0,'0'0'0'0,"91"7"300"0,-31-7-261 15,6-1-12 1,0 0-1-16,-8-4-18 0,-13-2-16 0,-12-1-367 0</inkml:trace>
  <inkml:trace contextRef="#ctx0" brushRef="#br0" timeOffset="4502.97">24347 3723 952 0,'0'0'0'16,"0"0"424"-16,0 0-281 0,0 0-14 15,0 0-12-15,0 0-43 16,76-9-8-16,-33 7-25 0,9-1-17 16,6 0 4-16,2 0-19 0,-8 0-10 15,-9 2-16-15,-14 0-36 0,-17 1-27 16,-5 0-67-16,-7 2-43 0,-13 4-93 16,-10 2-243-16</inkml:trace>
  <inkml:trace contextRef="#ctx0" brushRef="#br0" timeOffset="4663.12">24355 3858 1264 0,'0'0'0'16,"0"0"403"-16,0 0-249 0,93 8-59 15,-37-7-44-15,14 0-17 16,8 4-27-16,-5-1-7 0,-9 1 0 16,-12 2-119-16,-19-3-155 0,-17-5-338 15</inkml:trace>
  <inkml:trace contextRef="#ctx0" brushRef="#br0" timeOffset="6048.01">25215 4442 1205 0,'0'0'0'15,"0"0"-823"-15</inkml:trace>
  <inkml:trace contextRef="#ctx0" brushRef="#br0" timeOffset="19136.12">7022 9341 980 0,'0'0'0'16,"0"0"308"-16,0 0-210 0,0 0-12 15,0 0-30-15,31-63-27 0,-17 42-15 16,-1 0 8-16,1 2-4 0,-5 5 0 15,1 7 7-15,-6 3-14 0,0 4-5 16,-4 3 11-16,2 8-1 16,0 8 17-16,5 7-1 0,-3 1-18 15,0 2-5-15,2-3 4 0,4-2-8 16,1-4-8-16,3-3 6 0,-1-1 8 16,3-4-14-16,3-3 6 0,-7-2-3 15,5-1-3-15,1-6 6 16,-3 0 0-16,-3 0-4 0,3-1 2 15,-7-3 0-15,4-3-1 0,-3 0-10 16,-3-3-9-16,4 2-29 0,-4-4-12 16,-4 1-39-16,2 0-21 0,3-2-22 15,-5 3-42-15,-2 1-127 16,0-2-107-16</inkml:trace>
  <inkml:trace contextRef="#ctx0" brushRef="#br0" timeOffset="19427.28">7369 9187 740 0,'0'0'0'15,"0"0"301"-15,0 0-205 0,0 0-10 16,0 0-3-16,0 0-31 0,0 0-21 16,0 0 3-16,0 0 4 0,-33 23-10 15,23-14-4-15,4 6 8 16,-9 1-12-16,5 3 1 0,-7 4 10 15,-5 4-2-15,-1 1 3 0,-2 3-1 16,-2-1-13-16,2-6-5 0,5-3 13 16,1-7-10-16,13-5-7 0,-2-4 5 15,8-4-14-15,0-2 0 16,8-9-17-16,2-5-4 0,5-1-24 16,-3 0-10-16,5 2-29 0,-5 1-34 15,-2 7-21-15,-3-2-127 0,-1 2-439 16</inkml:trace>
  <inkml:trace contextRef="#ctx0" brushRef="#br0" timeOffset="20364.18">15634 2532 887 0,'0'0'0'0,"0"0"348"0,0 0-160 15,0 0-71-15,47-61 7 0,-39 54-34 16,7 3-35-16,-3 0-15 16,7 3-20-16,-3 1 5 0,3 1-6 15,0 10-18-15,-7 3 8 0,5 8-4 16,-7 2-9-16,2 5 8 0,-5 0 6 16,-1 0-14-16,0-4 8 0,0-4 5 15,2-7-13-15,5-4 7 16,3-5-2-16,-3-3-2 0,5-2 0 15,1-7-4-15,0-7-41 0,-3-1-15 16,-1-5-46-16,1 1-106 0,-6-1-8 16,5 1-117-16,-11-1-245 0</inkml:trace>
  <inkml:trace contextRef="#ctx0" brushRef="#br0" timeOffset="20470.58">16070 2338 1063 0,'0'0'0'16,"0"0"426"-16,0 0-294 0,-83 58-21 15,52-22-26-15,-6 6-25 0,2 4-45 16,-5-2-5-16,9-3-8 16,0-4-4-16,15-10-225 0,-3-8-91 15,5-9-698-15</inkml:trace>
  <inkml:trace contextRef="#ctx0" brushRef="#br0" timeOffset="21102.56">19051 2485 861 0,'0'0'0'0,"0"0"298"16,0 0-163-16,31-71-40 16,-9 53-7-16,7 1-23 0,2 0-11 15,2 4-16-15,0 8-6 0,-6 5-10 16,-2 3-10-16,-4 13 8 0,-7 6 3 16,-1 7 1-16,-11 7 12 0,6 2-15 15,-6-2-12-15,0-3 8 16,4-3-10-16,-2-7-11 0,11-5 8 15,1-4 2-15,-1-6-8 0,6-3-26 16,3-5-9-16,3-5-46 0,0-6-21 16,-4-5-21-16,-5-2-100 0,-1-1-64 15,-3-3-137-15</inkml:trace>
  <inkml:trace contextRef="#ctx0" brushRef="#br0" timeOffset="21254.2">19590 2284 1194 0,'0'0'0'0,"-64"59"349"16,23-15-209-16,-7 11-51 0,-4 6-30 16,-1-1-38-16,5-2-9 0,11-9-23 15,6-10-119-15,10-13-152 0,7-9-348 16</inkml:trace>
  <inkml:trace contextRef="#ctx0" brushRef="#br0" timeOffset="21848.06">23321 2472 1200 0,'0'0'0'15,"19"-30"242"-15,-5 18-161 16,5-1-21-16,4 2 31 0,1 3-28 16,7 2-32-16,-4 5 0 0,-2 5-13 15,-4 8-21-15,-5 7 6 0,-9 6 10 16,-1 3-20-16,-2 5 14 0,-2-1 14 16,4 1-18-16,-2-3 16 15,5-6-6-15,1-6-16 0,4-5 6 16,3-7 7-16,6-3-14 0,1-3-13 15,1-2-20-15,0-5-57 0,-2-6-54 16,4-1-35-16,-13 0-144 0,3-2-117 16</inkml:trace>
  <inkml:trace contextRef="#ctx0" brushRef="#br0" timeOffset="21959.24">23819 2336 1441 0,'0'0'0'0,"0"0"315"15,-95 65-236-15,50-28-21 16,-7 9-41-16,1 2-7 0,3 1-20 16,2-3-175-16,3-11-288 0</inkml:trace>
  <inkml:trace contextRef="#ctx0" brushRef="#br0" timeOffset="22693.32">29401 2448 780 0,'0'0'0'16,"0"0"314"-16,0 0-180 0,0 0-27 15,0 0-6-15,0 0-22 0,0 0 11 16,35-63-8-16,-4 50-36 0,2 2 3 16,2 4 9-16,-2 5-18 0,2 3-5 15,-6 12-11-15,-4 5-24 16,-8 10 0-16,-3 4 32 0,-4 3-38 16,-3 2 12-16,-1-3 2 0,0-5-14 15,2-6-24-15,-4-6 9 0,5-6-38 16,1-7-14-16,4-4-48 0,-1-2-103 15,7-9-24-15,1-5-195 16</inkml:trace>
  <inkml:trace contextRef="#ctx0" brushRef="#br0" timeOffset="22803.01">29870 2385 1372 0,'0'0'0'15,"-83"39"390"-15,29-9-307 16,-3 11-33-16,-7 2-39 0,8 0-7 15,-4-4-8-15,10-10-572 0</inkml:trace>
  <inkml:trace contextRef="#ctx0" brushRef="#br0" timeOffset="28164.43">15104 5619 1094 0,'-6'1'0'0,"6"-1"283"15,0 0-161-15,0-7-46 0,13-4-23 16,3-10-25-16,3-4-4 0,6-3-7 16,-3 0-9-16,-1 5 0 0,-4 6-4 15,-3 6 1-15,-6 9 6 16,-2 5-5-16,3 12 1 0,-1 9 22 15,-2 8-1-15,2 4-8 0,1 2-3 16,5-1-4-16,-1-2-8 0,3-6 2 16,5-5-4-16,0-3-4 0,-1-7 2 15,-1 1 2-15,1-6-5 16,-5-4 4-16,4-3-4 0,-11-2-19 16,4-1-4-16,-4-9-16 0,1-3-48 15,3-3-26-15,-4-3-44 0,5 0-82 16,-7-1-41-16,4-2-67 0</inkml:trace>
  <inkml:trace contextRef="#ctx0" brushRef="#br0" timeOffset="28351.53">15545 5442 946 0,'0'0'0'0,"0"0"319"16,0 0-189-16,-83 80-33 0,56-45-21 15,-2 0-19-15,-4 8-24 16,-2-1-15-16,0-1-10 0,8-3-3 15,0-8-4-15,9-7-2 0,3-6-62 16,7-9-12-16,8-6-39 0,0-2-48 16,8-13-91-16,7-6-151 15</inkml:trace>
  <inkml:trace contextRef="#ctx0" brushRef="#br0" timeOffset="28690.74">15661 5024 1321 0,'0'0'0'0,"0"0"239"0,0 0-188 16,0 0-2-16,72 3-11 0,-47 7-23 16,2 2-12-16,-5 2-2 15,1 0-2-15,-9 0-43 0,-5-1 26 16,-5 3 8-16,-10 1 8 0,-9 3 4 15,-10 3 2-15,-6-5 4 0,2 0 11 16,3-3 6-16,5-4 16 0,2-2 8 16,9-7-3-16,2-1-10 15,8-1-8-15,0 0-18 0,12 0-11 16,3 0 2-16,7-2 10 0,5 0-7 16,0 1-1-16,2-2-2 0,0 3-1 15,0 0 0-15,-4 4 0 0,-9 1-37 16,1 2 9-16,-7 1-29 0,-6-1-66 15,-2 1-17-15,-2-4-70 0,0 0-197 16,-2-2-456-16</inkml:trace>
  <inkml:trace contextRef="#ctx0" brushRef="#br0" timeOffset="28897.91">15991 5492 1512 0,'0'0'0'0,"0"0"133"0,0 0-110 16,68 9-4-16,-34-12-14 0,7-6-10 16,-6 4-70-16,-6 0-43 0,-13 3-121 15,-3-1-99-15,-9 2-190 0</inkml:trace>
  <inkml:trace contextRef="#ctx0" brushRef="#br0" timeOffset="29051.98">15995 5654 1111 0,'0'0'0'0,"0"0"338"0,0 0-215 16,0 0-7-16,87-20-64 0,-52 9-34 15,3 0-14-15,-7 6-4 16,-3 2 0-16,-7 3-192 0,-4-1 6 15,-3 1-87-15,-3 0-309 0</inkml:trace>
  <inkml:trace contextRef="#ctx0" brushRef="#br0" timeOffset="29534.92">16564 5453 826 0,'0'0'0'0,"0"0"396"0,0 0-262 16,6-75-7-16,6 55-5 0,1 2-29 15,3 2-28-15,5 3-18 0,0 4-22 16,1 2-13-16,1 5-4 0,-2 2-1 16,-3 11-4-16,-7 1-4 0,1 5 2 15,-4 2 0-15,-5 0-6 16,-3 3 4-16,-11 1-1 0,-1 1-1 16,-9 3 4-16,-2 2-1 0,-1-3 0 15,-3 0-3-15,-2-4 3 0,2-4 0 16,6-5 0-16,7-4 1 0,1-2-1 15,11-1 0-15,2-4 15 0,0-2-12 16,15 0-2-16,3 0 5 16,7-6 7-16,4 0-3 0,6 0-5 15,-2 2-3-15,5 4 1 0,-12 0-2 16,-5 0-2-16,-9 3-5 0,-3 0-21 16,-3 0-23-16,-4-3-26 15,2 0-64-15,0-1-64 0,0-7-29 16,-2-5-123-16,1-7-307 0</inkml:trace>
  <inkml:trace contextRef="#ctx0" brushRef="#br0" timeOffset="29791.62">16969 5360 948 0,'0'0'0'16,"0"0"338"-16,72-47-251 0,-49 37 21 16,-6 0-27-16,-9 9-34 0,2 1-3 15,-6 11-10-15,-2 8-5 0,-2 3 4 16,5 9-7-16,-5 3-5 0,0 0-4 15,0 2 2-15,6-5-8 16,6-2-5-16,1-8-3 0,3-3-2 16,5-5-1-16,2-8 0 0,-1-5 0 15,1 0-17-15,2-10-9 0,-5-3-31 16,-3-3-74-16,-5 0-8 0,1 3-50 16,-7-3-110-16,4-1-48 0,-6-3-290 15</inkml:trace>
  <inkml:trace contextRef="#ctx0" brushRef="#br0" timeOffset="29891.49">17335 5341 1137 0,'0'0'0'16,"0"0"364"-16,-72 45-214 0,36-19-34 15,3 2-53-15,-6 3-38 16,6 0-19-16,-2 2-5 0,6-7-2 16,6-1-110-16,9-5-49 0,10-10-152 15,4-8-264-15</inkml:trace>
  <inkml:trace contextRef="#ctx0" brushRef="#br0" timeOffset="30081.71">17451 5414 1256 0,'0'0'0'0,"0"0"276"15,84 17-186-15,-42-16 3 16,3-1-41-16,5-1-31 0,-1-3-13 15,-3-5-16-15,-7 3-51 0,-10-2-33 16,-8 0-33-16,-5 0-100 0,-12-2-44 16,-4-1-79-16</inkml:trace>
  <inkml:trace contextRef="#ctx0" brushRef="#br0" timeOffset="30254.21">17726 5227 827 0,'0'0'0'0,"0"0"434"16,0 0-304-16,0 0-30 0,18 62 12 15,-14-31-34-15,2 1-37 16,-3 7-11-16,-3 0-16 0,0 0-8 16,-9-2-7-16,3-3-37 0,0-7-92 15,4-6-100-15,0-11-159 0,2-10-589 16</inkml:trace>
  <inkml:trace contextRef="#ctx0" brushRef="#br0" timeOffset="30599.39">18050 5277 1208 0,'0'0'0'16,"0"0"250"-16,0 0-230 0,0 0 17 15,0 0 13-15,62-25-16 0,-27 24 1 16,-2 0-4-16,7 1-6 0,-7 0 1 15,-4 2-6-15,-5 6-14 16,-7 3-5-16,-7 5 1 0,-10-1 2 16,0 7-8-16,-18 3-1 0,-5 2-2 15,-8-1-3-15,-8 1-1 0,1 1 7 16,-3-3 2-16,6-1 4 0,6-3 6 16,8-5 17-16,7-4 7 0,10-4 4 15,4-4-12-15,2-1-8 16,12-3 2-16,9 0 0 0,4 0-8 15,6 0-6-15,2 0-6 0,-6 0-6 16,4 0-36-16,-4 0-53 0,4 0-84 16,-6 0-73-16,-4-9-284 0</inkml:trace>
  <inkml:trace contextRef="#ctx0" brushRef="#br0" timeOffset="30880.2">18691 5175 1493 0,'0'0'0'16,"0"0"156"-16,0 0-120 0,-64 63 21 15,41-37 3-15,-4 2-43 0,0 3-12 16,3-4-10-16,5-1 5 0,7-6 0 16,7-4-3-16,5-1 5 0,7-8-3 15,7 1-2-15,3-4 6 16,5-4 5-16,5-1 9 0,0 1 9 15,10-3 1-15,-4-3-11 0,7 2-5 16,-1-1-8-16,-4-1-5 0,2 2 4 16,-6 1-4-16,0 2-40 0,-10 1-20 15,-9 0-20-15,-5 0-59 16,-7 0 9-16,-5 0-20 0,-7 0-109 16,-9-2-78-16,-6-10-203 0</inkml:trace>
  <inkml:trace contextRef="#ctx0" brushRef="#br0" timeOffset="31035.38">18691 5120 1134 0,'0'0'0'15,"0"0"408"-15,0 0-291 0,0 0-26 16,23 98 4-16,-19-45-31 0,0 8-22 16,4 6-7-16,-4 2-13 0,3 4-20 15,-7-5-4-15,4-3-105 16,4-7-134-16,-8-11-375 0</inkml:trace>
  <inkml:trace contextRef="#ctx0" brushRef="#br0" timeOffset="34126.75">6172 9250 741 0,'0'0'0'16,"0"0"349"-16,0 0-219 0,0 0 4 15,0 0-45-15,0 0-31 0,0 0-11 16,62-44 1-16,-43 44 14 0,-2 0-9 15,5 2-9-15,5 5-1 0,4-1-12 16,-2 2-11-16,4-2 5 16,-4 1-18-16,-4 1-3 0,-2-1 4 15,-5 2-11-15,-3-3 4 0,-7 0 2 16,-4 0-6-16,-2-1-15 0,-2 1 3 16,-2 0-28-16,-4-1 0 15,-9-1-5-15,5 0-40 0,-6 1 16 16,5 0 15-16,-3 1-25 0,-3 2 28 15,5-3 1-15,-3 5 8 0,-3-4 33 16,7 1 16-16,1-1-3 0,4-4 24 16,2 0 24-16,2-2 10 0,2 0 6 15,-2-1-2-15,2-3 2 16,4-4-17-16,2-1-2 0,8-1-14 16,-3 3-10-16,3 0 8 0,-3 1-11 15,5 4-7-15,-3 1 2 0,-3 1-11 16,6 0 5-16,-5 0 6 0,7 0-10 15,-3 0-2-15,-5 0 9 0,7-1-6 16,-7-1-1-16,5-4 5 16,-9 0-9-16,4 1 0 0,-4-3 0 15,-4 1 2-15,0-1-2 0,-2 1 0 16,0 1 4-16,0-1-4 0,-2 1 0 16,0 0 4-16,-4-1-3 0,-4-2 4 15,6-3-8-15,-3 0 3 16,-1-4 0-16,4-2 2 0,2 2-1 15,2 1 2-15,0 5-6 0,-2 1 1 16,2 1 3-16,2 2-2 0,2-1-17 16,2 3-28-16,-2 1-48 0,3 3-75 15,-3 0-104-15,0 0-472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2T05:21:21.8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96 6048 573 0,'0'0'0'0,"0"0"183"16,0 0-96-16,0 0-1 0,0 0-172 15,0 0 172-15,0 0 4 0,0 0-71 16,-4 17 44-16,4-16-2 16,0-1 2-16,0 0 1 0,0 2-20 15,-2 1-23-15,2 5 5 0,-2 2 16 16,-5 3-9-16,1-1-6 0,4 1-12 16,-4-2 2-16,-6 3 13 0,3-5-8 15,-7 4-2-15,1-2 8 16,3 0-10-16,-7 1 2 0,3 0 7 15,-5 0-13 1,-2 1-3-16,-4 2 6 0,1-1-12 0,-8 1-4 0,-1-2 13 16,-8 1-13-16,0-1 0 15,-5 3 11-15,0-4-11 0,-3 0-1 16,-1 0 0-16,2-2 16 0,9-1-17 16,2-4 2-16,4-4 21 0,10-1-20 15,4-6 11-15,7-3-13 0,3-1 0 16,3-1 0-16,0 4 7 0,2 1-12 15,6 3 10-15,0 1-1 16,-2 2-9-16,0 0 10 0,2-1-2 16,-3 1-8-16,1 0 10 0,-2 0-4 15,4 0-6-15,-4 0 10 0,4 0-7 16,-2 0-3-16,2 1 10 0,0-1-6 16,0 4-7-16,0 3 12 15,2 4-4-15,8 3 0 0,-3 2 0 16,7 1 8-16,-4 0-12 0,3 1 8 15,-5-3-2-15,0 0-7 0,1-4 10 16,-7-1-3-16,2-2-8 0,-4-5 12 16,0 0-5-16,0-2-7 15,0-1 12-15,0 0-3 0,0 0-5 16,0-1 4-16,-4-3-4 0,-5-4-96 16,1-7 11-16,6-1-35 0,-4-2-75 15,0 3 5-15,0 3-29 0,1 3-40 16,-3 2 83-16,-2 1 62 0,6 1 73 15,-9 1 62-15,7 0 79 16,2 2 47-16,0-3 30 0,4-1 2 16,0-2-16-16,0-1-23 0,8 0-21 15,7-4 13-15,3 0-22 0,5 0-21 16,2-1-21-16,4 0-12 0,-5 3-27 16,5 4-23-16,-6 0 9 0,0 1-26 15,-2 2-127-15,-5-3-76 16,-1 0-229-16</inkml:trace>
  <inkml:trace contextRef="#ctx0" brushRef="#br0" timeOffset="981">14604 7374 902 0,'0'0'0'0,"0"0"368"0,0 0-235 15,0 0-43-15,0 0-27 16,0 0-4-16,0 0 4 0,50 51-29 16,-30-32-4-16,3 0-17 0,-2 0-11 15,-2 2 10-15,-5-1-12 0,-6-1 0 16,-6 0 0-16,-2 1 6 0,-6-1-6 15,-6 1 11-15,-1-2 0 16,-7-4 4-16,1-1 2 0,2-4-12 16,3-1-6-16,0-4 2 0,7-2 3 15,3-2-35-15,0 0-5 0,8-7-46 16,7-7-85-16,7-4 6 0,7-2-29 16,2-4-120-16,-2-2 4 15,2-2-14-15</inkml:trace>
  <inkml:trace contextRef="#ctx0" brushRef="#br0" timeOffset="1184.67">14894 7356 646 0,'0'0'0'0,"0"0"437"0,0 0-281 16,0 0-14-16,0 0-36 0,0 0-39 15,0 0-23-15,-67 42 10 16,51-8-4-16,1-1-21 0,1 4-7 16,10-5 2-16,4-3-15 0,2-4-8 15,12-5 9-15,3-6-10 0,8-4 0 16,6-8 0-16,-2-2 1 0,4-2-19 15,-6-5-2-15,-5-1-37 16,-9-3-55-16,-1 1 4 0,-8-7-43 16,0 1-75-16,-4-1-34 0,0-4-103 15</inkml:trace>
  <inkml:trace contextRef="#ctx0" brushRef="#br0" timeOffset="1432.64">15092 7020 1076 0,'0'0'0'16,"0"0"255"-16,0 0-148 15,68-2-30-15,-49 9-26 0,-5 2-23 16,-1 4-13-16,-9 0-14 0,-4 4-1 16,0 2 0-16,-8 4 43 0,-9-2-13 15,-6 0 6-15,1-1-4 0,1-6 11 16,0-1 5-16,7-7-17 0,8 1 1 15,6-4-2-15,0-2-21 16,12-1-13-16,2 0 8 0,9 0-1 16,6 0-6-16,0 0 0 0,2-3-59 15,2 0-93-15,-6 2-65 0,-4 1-126 16,-5-1-452-16</inkml:trace>
  <inkml:trace contextRef="#ctx0" brushRef="#br0" timeOffset="1908.8">15309 7552 1126 0,'0'0'0'16,"0"0"373"-16,0 0-288 0,0 0 47 15,0 0-48-15,79 12-47 0,-44-9-31 16,6 0 2-16,0 2-16 0,3-1-202 15,-5-2-50-15,-12-2-282 0</inkml:trace>
  <inkml:trace contextRef="#ctx0" brushRef="#br0" timeOffset="2342.67">15851 7480 999 0,'0'0'0'0,"0"0"313"0,0 0-205 16,-13-74-23-16,19 58-19 0,7 1-12 15,-5 7-24-15,9-1-23 0,-3 7-8 16,9 2 2-16,-2 0 6 16,1 11-9-16,1 0 4 0,-6 3-1 15,-1 3-1-15,-8 2 0 0,-1 3 2 16,-7 0-2-16,-7 2 0 0,-5 2 3 16,-7-1-4-16,-3 2 2 15,-3-4 13-15,-4-4 12 0,2-2 6 16,4-2-5-16,7-5-5 0,3-3 3 15,9-2-15-15,4-4-12 0,0 0 4 16,4 4-3-16,5 0-5 0,7-4 12 16,9 0-6-16,0-1 0 15,8 0 0-15,-4-2 0 0,-4 1-19 16,-1 1-3-16,-5 0-17 0,-5 0-58 16,-5 0-5-16,-5-2-25 0,2-1-110 15,0-5-56-15,-4-4-155 0</inkml:trace>
  <inkml:trace contextRef="#ctx0" brushRef="#br0" timeOffset="2590.73">16204 7397 1085 0,'0'0'0'16,"0"0"233"-16,0 0-138 0,64 14-28 15,-47-4-18-15,-3 1-18 16,1 2-20-16,-3 3-7 0,-4-2 10 15,-6 8 1-15,-2 2-4 0,-10 1 12 16,-4 6-5-16,-5-3-10 0,-2 1 3 16,3-7-8-16,7-6-6 0,-1-4 0 15,8-8-44-15,4-3-53 16,0-3 3-16,2-11-44 0,10-7-125 16,-3-6-51-16,7-6-20 0</inkml:trace>
  <inkml:trace contextRef="#ctx0" brushRef="#br0" timeOffset="2792.57">16469 7343 954 0,'0'0'0'0,"0"0"263"15,0 0-135-15,0 0-21 0,-64 60-19 16,47-32-13-16,5 4-30 0,-3 3-13 16,7-1-12-16,2-5 5 0,6-3-10 15,2-5-18-15,10-2 6 16,3-6 2-16,1-1-6 0,7-5-9 15,2 0-34-15,-2-6-55 0,-3 2-11 16,-1-3-81-16,-3 0-167 0,-5-3-242 16</inkml:trace>
  <inkml:trace contextRef="#ctx0" brushRef="#br0" timeOffset="2994.86">16771 7435 1372 0,'0'0'0'0,"0"0"126"0,0 0-63 16,68 10 31-16,-25-4-41 15,5-1-37-15,1-1-23 0,-1 1-9 16,-7 2-77-16,-8-1-146 0,-6-4-135 15,-6-2-463-15</inkml:trace>
  <inkml:trace contextRef="#ctx0" brushRef="#br0" timeOffset="3440.1">17405 7417 818 0,'0'0'109'0,"0"0"46"15,0 0-29-15,0 0-5 0,-58-49-6 16,58 39-33-16,2-1-34 0,9-3-21 16,7 3-6-16,7 3 20 0,4 2-1 15,6 6-24-15,-4 0 2 16,2 7-10-16,-6 6-16 0,-4 2 15 15,-11 5-2-15,1 0-10 0,-11 4-3 16,-2 3 7-16,-15-1-13 0,-3 4 18 16,-13-2 3-16,0-1-14 0,-7-4 11 15,9-4 0-15,-2-3-8 16,11-4 8-16,1 0 21 0,9-7-13 16,6-1 13-16,4 0-10 0,2 2-23 15,14-2 16-15,7-2 8 0,6-2-14 16,12 0 7-16,1-5-2 0,-3-4-14 15,-6 2-12-15,-6 0-14 16,-6 1-66 0,-3 3-40-16,-12-4-4 0,5 2-97 0,-5-9-49 0,-2-1-120 15</inkml:trace>
  <inkml:trace contextRef="#ctx0" brushRef="#br0" timeOffset="3699.98">17984 7237 1044 0,'0'0'54'0,"0"0"103"0,0 0-39 16,-60 74-38-16,27-43-8 0,-6 2-19 15,-1-1-31-15,7-3-19 16,0-8 10-16,13-4 5 0,11-8-7 16,7-2 2-16,2-2-5 0,8-4-15 15,11-1 14-15,6 0 53 0,4-4-44 16,10-2-5-16,-2 0-3 0,7 0-16 15,-1 2 12-15,-4-3-2 0,1 5-4 16,-5-1-102-16,-12 2 23 16,-9 1-55-16,-4 0-41 0,-8 0-19 15,-2 0-113-15,-6-1 56 0</inkml:trace>
  <inkml:trace contextRef="#ctx0" brushRef="#br0" timeOffset="3873.58">17969 7243 989 0,'0'0'122'0,"0"0"-62"16,0 0-8-16,0 0 4 0,0 0 8 15,0 0 34-15,0 72-55 16,0-35-18-16,0 3 8 0,0 6-24 16,0-2-2-16,7 3-1 0,1 0-12 15,0-6-182-15,-4-6-21 0,5-5-222 16</inkml:trace>
  <inkml:trace contextRef="#ctx0" brushRef="#br0" timeOffset="4167.35">18428 7398 1498 0,'0'0'67'0,"0"0"7"0,0 0 5 15,81-6 7-15,-42 5-20 0,1 1-52 16,1 7-7-16,0 1-14 16,-12 2-112-16,-8 1-57 0,-7 1-93 15,-12-5-299-15</inkml:trace>
  <inkml:trace contextRef="#ctx0" brushRef="#br0" timeOffset="4326.47">18492 7581 1322 0,'0'0'121'16,"0"0"-28"-16,0 0-67 0,81-9 16 16,-35 5-4-16,-1-1-38 15,3 0 0-15,-5-2-50 0,-8 1-68 16,-2 1-47-16,-8-2-62 0,-2-1-152 16,-3-1-85-16</inkml:trace>
  <inkml:trace contextRef="#ctx0" brushRef="#br0" timeOffset="4638.13">19102 7400 1090 0,'0'0'153'16,"0"0"55"-16,0 0-114 0,-66 51-28 16,54-27 0-16,-1 3-18 15,5 0-16-15,4 0-21 0,6-4-1 16,4-3 4-16,13-2-17 0,6-1 6 15,4-6 8-15,2-6-15 0,6-3 8 16,0-2 30-16,-2-10-26 0,8-3 1 16,1-6 4-16,-5-3-17 15,-4-3 8-15,-2 2 27 0,-8-4 3 16,-6-3 6-16,-11 0-6 0,-6-2-30 16,-4-4 2-16,-10 1 5 0,-13 7-17 15,-10 8 8-15,-13 14 7 0,-14 6-18 16,-6 14 7-16,-9 9 1 0,-1 6-103 15,16 0-27-15,10 4-34 16,21-1-94-16,8-6-125 0</inkml:trace>
  <inkml:trace contextRef="#ctx0" brushRef="#br0" timeOffset="7432.59">14292 8794 766 0,'0'0'0'0,"0"0"380"16,0 0-250-16,0 0 12 0,0 0-58 15,0 0-35-15,-35 59 11 0,20-13 8 16,7 5-20-16,-4 5-14 0,12-2-15 15,2-7-4-15,14-4-3 16,9-8-16-16,2-7 6 0,4-7-4 16,0-7-49-16,-4-8-20 0,2-1-34 15,-13-6-53-15,1-3-59 0,0-6-68 16,-11-6-301-16</inkml:trace>
  <inkml:trace contextRef="#ctx0" brushRef="#br0" timeOffset="7682.78">14612 8895 1318 0,'0'0'0'0,"0"0"200"0,0 0-122 16,75 9-29-16,-52 2-7 0,-1 4-14 16,1-2-21-16,-4 5-1 0,-7 3-10 15,-4 1 6-15,-8 7-4 0,-8 0-10 16,-13 1 10-16,-1 0 3 0,-3-6-2 15,-4-5-2-15,12-4 7 16,5-6-7-16,6-4 4 0,6-5 1 16,0-9-4-16,12-8-143 0,5-5 32 15,5-3-47-15,5-5-50 0,-4 1-123 16,0 2-142-16</inkml:trace>
  <inkml:trace contextRef="#ctx0" brushRef="#br0" timeOffset="7870.74">14920 8853 897 0,'0'0'0'16,"0"0"312"-16,0 0-163 0,-62 71-26 16,44-40-17-16,-1 3-18 15,3 1-24-15,7-2-20 0,7-3-21 16,2-4-10-16,7-5-6 0,11-5-11 16,5-4 4-16,2-5 0 0,0-6-43 15,6-1-4-15,-3-1-39 0,-3-3-43 16,-8-2-37-16,-5-2-62 0,-6-1-183 15,3-2-234 1</inkml:trace>
  <inkml:trace contextRef="#ctx0" brushRef="#br0" timeOffset="8029.36">15127 8993 1266 0,'0'0'128'16,"0"0"16"-16,58-5-73 0,-33 5-53 15,0 1-8-15,2 6-9 0,4-1-2 16,-5 0-97-16,-3 1-114 0,-2-7-97 16,-7 0-335-16</inkml:trace>
  <inkml:trace contextRef="#ctx0" brushRef="#br0" timeOffset="8388.39">15553 8850 895 0,'0'0'147'0,"-43"65"8"0,22-27-44 16,6 0 26-16,3 5-41 15,6-1-29-15,6-1-25 0,4-4-22 16,10-8-10-16,7-7-11 0,4-8 2 15,6-4 4-15,4-8-9 0,-2-5-4 16,4-7-5-16,-10-7-17 0,-4-3 2 16,-4-2-6-16,-7-3-5 15,-4 0 23-15,-6-1 12 0,-4 3-2 16,-10 0 4-16,-5 5 4 0,-1 6-4 16,-3 7 4-16,-8 5 15 0,2 11-4 15,2 8 1-15,3 4 1 0,7 1-11 16,5 1-2-16,8-3 1 0,2-5-6 15,0-3-76-15,6-6-76 0,11-8-131 16,5-4-171-16</inkml:trace>
  <inkml:trace contextRef="#ctx0" brushRef="#br0" timeOffset="8609.42">15890 8818 1145 0,'0'0'70'0,"0"0"49"16,52 58-47-16,-32-28 14 0,1 1-23 16,2 0-23-16,-5 2-28 0,3 1-4 15,-13-1-3-15,-2-4-7 16,-6-1 4-16,-10-7 2 0,0-2-6 16,-7-6-119-16,3-8-50 0,6-1-158 15,-1-4-207-15</inkml:trace>
  <inkml:trace contextRef="#ctx0" brushRef="#br0" timeOffset="8824.04">16357 8785 1159 0,'0'0'123'0,"0"0"-4"0,-41 68-53 16,28-36 17-16,1 3-3 0,6 2-45 16,6 2-21-16,0-4-14 15,6-2 0-15,6-5 0 0,1-5-127 16,10-6 15-16,-1-7-68 0,-1-9-108 16,2-2-193-16</inkml:trace>
  <inkml:trace contextRef="#ctx0" brushRef="#br0" timeOffset="9114.86">16729 8789 1367 0,'0'0'146'15,"0"0"-16"-15,0 0-73 0,0 0-2 16,68-5-3-16,-35 18-20 0,-4 4-22 15,-2 4-2-15,-6 0-13 0,-4 1 8 16,-11 2-1-16,-6 2-4 0,-4 0-27 16,-15 0 23-16,-6-2-9 0,-2-3 7 15,-4-4-1-15,4-6-19 16,7-4 7-16,7-6-13 0,1-1-34 16,12-1-1-16,0-12-12 0,10-3-109 15,7-7-21-15,6-4-57 0,3-3-165 16</inkml:trace>
  <inkml:trace contextRef="#ctx0" brushRef="#br0" timeOffset="9278.79">17058 8729 1041 0,'0'0'175'0,"0"0"-8"15,0 0-52-15,0 0-50 0,0 0 3 16,-81 60 0-16,56-24-35 0,3 0-11 16,3 4-5-16,7-3 7 15,6-3 4-15,6-5-13 16,6-5-7-16,8-5-1 0,5-1-9 0,12-6 3 15,0-3 0-15,0-4-2 0,8-5-137 16,-12 0-4-16,-2-9-141 0,-5-1-114 16,-5-3-259-16</inkml:trace>
  <inkml:trace contextRef="#ctx0" brushRef="#br0" timeOffset="9458.46">17302 8875 1126 0,'0'0'114'0,"72"-1"10"16,-31 1-55-16,-3 0 3 16,7 0-18-16,1 0-40 0,-5-1-8 15,-8 1-12-15,-8-1-168 0,-11-2 0 16,-1 0-68-16,-11-4-134 0</inkml:trace>
  <inkml:trace contextRef="#ctx0" brushRef="#br0" timeOffset="9615.68">17509 8693 1110 0,'0'0'184'0,"0"0"-31"15,0 0-56-15,10 84-5 0,-8-43 2 16,0 5-37-16,-2 0-22 0,0 1-23 16,2-2-7-16,4-4-2 0,-2-6-6 15,1-12-208-15,-1-9-10 0,4-14-225 16</inkml:trace>
  <inkml:trace contextRef="#ctx0" brushRef="#br0" timeOffset="9867.23">18077 8653 896 0,'0'0'117'16,"0"0"24"-16,-72 90-20 0,39-51-11 15,6-6-22-15,2 1-32 0,6-8-32 16,9-2-6-16,10-8-9 0,0-4 6 16,10-2 21-16,9-5 7 15,6-3 4-15,2-2 2 0,12 0-20 16,0-5-17-16,0 1-6 0,3-4-7 16,1 0-28-16,-6 1-61 0,-6 3-91 15,-8 2-78-15,-11-3-57 0,-9-1-339 16</inkml:trace>
  <inkml:trace contextRef="#ctx0" brushRef="#br0" timeOffset="10037.36">18087 8670 969 0,'0'0'65'0,"0"0"18"15,0 62 12-15,0-28-17 0,-2 6 0 16,2 1-25-16,0 0-30 0,0 0-17 15,-2-2-1-15,2-6-7 0,0-7-56 16,0-7-74-16,6-9-81 0,1-10-174 16</inkml:trace>
  <inkml:trace contextRef="#ctx0" brushRef="#br0" timeOffset="10232.09">18358 8660 1049 0,'0'0'182'0,"62"39"1"0,-37-15-97 15,-2 4-10-15,-9 3-10 0,-6 0-19 16,-6 4-29-16,-4 1-15 0,-14 0 3 31,-11-1-12-31,-4-1-45 0,-4-6-23 0,10-3-84 0,2-9-134 16,11-7-270-16</inkml:trace>
  <inkml:trace contextRef="#ctx0" brushRef="#br0" timeOffset="10496.21">18720 8739 1382 0,'0'0'197'0,"66"-8"-59"0,-27 3-46 16,5 4-47-16,-1 1-9 0,-8 0-17 16,0 3-17-16,-10 4-4 15,-12 0-164-15,-13 4-137 0,-9-5-139 16,-13-4-483-16</inkml:trace>
  <inkml:trace contextRef="#ctx0" brushRef="#br0" timeOffset="10622.06">18697 8924 1169 0,'0'0'103'0,"0"0"27"0,81-12-44 16,-38 6-58-16,7-3-13 0,3 1-10 15,7-4-10-15,-6 1-294 0,0-4-353 16</inkml:trace>
  <inkml:trace contextRef="#ctx0" brushRef="#br0" timeOffset="10843.84">19249 8746 1177 0,'0'0'217'16,"0"0"-31"-16,0 0-119 15,0 0-8-15,-12 89 11 0,22-53-31 16,2-1-10-16,3-4-7 0,6-6-8 15,1-7 6-15,5-9-5 0,2-8-10 16,4-5 1-16,-2-10-4 0,-4-9-2 16,-2-5 0-16,-5-7 0 0,-3-3-12 15,-11-4 3-15,-8-1-19 16,-14 5-5-16,-9 7 15 0,-8 9 8 16,-15 9 4-16,-12 13-9 0,-4 6-172 15,-4 10-203-15,8 0-348 0</inkml:trace>
  <inkml:trace contextRef="#ctx0" brushRef="#br0" timeOffset="11551.8">14393 10355 1106 0,'0'0'0'16,"0"0"257"-16,0 0-155 0,79 4 16 15,-36-2-27-15,5 3-54 0,-5 3-18 16,-6 1-13-16,-8 4-6 0,-6 1 0 16,-15 2 4-16,-6 6-5 0,-8 4 2 15,-6 4 7-15,-11 2-12 16,-10-3 8-16,0-4 0 0,4-5-7 15,0-6-9-15,13-5-18 0,7-6-22 16,5-3-17-16,4-8-35 0,15-10-81 16,-1-10-83-16,15-4-71 15,-6-5-167-15</inkml:trace>
  <inkml:trace contextRef="#ctx0" brushRef="#br0" timeOffset="11739.13">14780 10246 898 0,'0'0'170'0,"0"0"18"15,0 0-73-15,0 0-15 16,-72 68 3-16,53-31-38 0,4 4-14 16,9 5-9-16,4-2-16 0,2-5 4 15,15-6-12-15,3-7-14 0,9-6 1 16,4-6-3-16,2-6-4 0,7-5-35 16,-5-3-38-16,-6-1-57 0,-5-8-26 15,-7-5-192-15,-7-5-232 16</inkml:trace>
  <inkml:trace contextRef="#ctx0" brushRef="#br0" timeOffset="11871.89">15038 10343 1204 0,'0'0'147'0,"58"-2"-27"15,-21 3-101-15,-6 4-11 0,0 0-3 16,0 2-10-16,-6 0-176 0,-8-2-99 15,-13 1-150-15</inkml:trace>
  <inkml:trace contextRef="#ctx0" brushRef="#br0" timeOffset="12020.96">15024 10553 1031 0,'0'0'189'0,"0"0"-50"15,0 0-41-15,0 0-7 0,95-9-43 16,-50 2-28-16,7 0-12 0,-6 2-16 15,-7 0-107-15,-2 0-121 0,-8-3-164 16</inkml:trace>
  <inkml:trace contextRef="#ctx0" brushRef="#br0" timeOffset="12349.16">15683 10143 1025 0,'0'0'160'0,"0"0"6"0,-85 84-48 15,61-41 8-15,-3 1-51 0,8 4-18 16,11 2-15-16,8-5-29 0,2-1-2 16,12-9-4-16,9-8-9 15,6-5 3-15,2-9 3 0,11-4-8 16,-1-9 6-16,4-3 3 0,-3-9-10 15,-9-6 5-15,-8-2 0 0,-9-4-16 16,-8 1 13-16,-6-1 5 0,-6-1-4 16,-8 2-3-16,-9 1 2 15,-8 5-6-15,-4 9 2 0,-8 8-1 16,0 12-31-16,-3 11-35 0,7 5-66 16,0-3-112-16,12-7-336 0</inkml:trace>
  <inkml:trace contextRef="#ctx0" brushRef="#br0" timeOffset="12899.72">16469 10117 1075 0,'0'0'126'0,"0"0"58"0,85-6-49 16,-34 3-38-16,1-2-3 0,14 2-18 16,-2 3-48-16,-10 0-21 0,-5 3-2 15,-13 2-10-15,-14-1-84 0,-7 1-3 16,-13 0-28-16,-2 2-41 0,-15 2-81 15,-3-2-98-15,-9-2-199 0</inkml:trace>
  <inkml:trace contextRef="#ctx0" brushRef="#br0" timeOffset="13138.5">16483 10296 951 0,'0'0'61'0,"0"0"43"0,15 68-33 16,1-43 5-16,5 3-5 0,2-5-20 15,-1-3-11-15,1-3-8 0,0-5-25 16,-7-6 1-16,-1-1 1 0,-3-5-11 16,-6-1 2-16,-3-12 0 0,-1-5 11 15,-2-3-10-15,-7-2 7 16,-7 1-13-16,-5-2 4 0,5 0 2 16,-9 3-1-16,2 4-4 0,5 7 8 15,-1 4-8-15,11 6 1 0,-2 0 0 16,4 10-25-16,4 3-1 0,0 3-8 15,4 3-40-15,2 3-36 16,0 2-85-16,-4 1-186 0</inkml:trace>
  <inkml:trace contextRef="#ctx0" brushRef="#br0" timeOffset="13315.85">16458 10732 1174 0,'0'0'32'0,"0"0"101"0,62-21-40 15,-22 2-29-15,7-8 1 0,3-2-43 16,-1-2-16-16,-3 2 2 0,-5 4-16 16,-16 2-83-16,-6 4-43 0,-9-1-27 15,-2 0-16-15,-8-1-106 16,-2-7 6-16,-10-4-177 0</inkml:trace>
  <inkml:trace contextRef="#ctx0" brushRef="#br0" timeOffset="13543.58">16771 9886 733 0,'0'0'189'0,"0"0"-92"16,0 0-58-16,22 68 58 0,-16-23-25 15,11 13 6-15,0 6-14 0,-3 8-9 16,9 10 18-16,0-2-8 0,5 3-1 16,1-11-7-16,9-7-36 15,-1-11-13-15,4-11 1 0,-2-10-11 16,-8-11 2-16,-8-8 0 0,-8-10 0 15,-9-5-95-15,-4-14 11 0,-2-9-33 16,0-5-86-16,0-4-128 0,-8-10-126 16</inkml:trace>
  <inkml:trace contextRef="#ctx0" brushRef="#br0" timeOffset="13732.49">17050 9961 1198 0,'0'0'102'0,"0"0"39"15,0 0-46-15,64 66-35 0,-48-26 6 16,-5 10-27-16,-1 3-25 16,-6 5 5-16,-4 8-15 0,-6 1 0 15,-11 5 11-15,-10-1-14 0,-10-4 1 16,4-9 3-16,-6-8-10 0,-2-12-62 16,12-13-54-16,6-15-100 15,4-10-200-15</inkml:trace>
  <inkml:trace contextRef="#ctx0" brushRef="#br0" timeOffset="14017.22">17767 10382 1454 0,'0'0'60'0,"0"0"26"15,0 0 18-15,66 19-41 16,-23-16-30-16,7-2-18 0,6 0-21 15,-4-1-53-15,-9 0-82 0,-10-2-52 16,-2-6-165-16,-8-6-408 0</inkml:trace>
  <inkml:trace contextRef="#ctx0" brushRef="#br0" timeOffset="14314.51">18370 10212 1153 0,'0'0'37'16,"0"0"4"-16,0 0-3 0,-2 60 45 15,-12-28-23-15,-7 4-23 16,-1 3-22-16,-1 1-12 0,-4-2-2 16,0-6 45-16,6-7 13 0,7-8 3 15,8-8 14-15,6-4-31 0,0-4-13 16,8-1-4-16,15 0 9 0,8-3 0 16,2-4-13-16,12-2-25 15,-3 1 1-15,1 1 0 0,3 2 4 16,-3 1-11-16,-4 1-6 0,-8 0-15 15,-6 1-18-15,-11 0-7 0,-7 1-42 16,-7 0-12-16,-2-1 12 0,-13-2-23 16,3-4-43-16,-7-2-1 15,-2-7-9-15,3-4 0 0,-1-4-33 16,7-2-266-16</inkml:trace>
  <inkml:trace contextRef="#ctx0" brushRef="#br0" timeOffset="14637.23">18474 10242 539 0,'0'0'159'15,"0"0"-13"-15,0 0-21 16,0 0-21-16,0 0-44 0,0 0-17 16,0 0-6-16,0 0-27 0,-6-61-5 15,6 54 6-15,0 3-9 0,0 1-1 16,0-1 7-16,0 2 0 0,0-1 6 16,0 2 19-16,0 0-3 15,0 0 1-15,0 0 16 0,0-1-20 16,0 0 1-16,0-1 15 0,0 2-14 15,0 1-7-15,0-1 11 0,0 1-13 16,0 0-7-16,0 0 4 0,0 0-16 16,0 0-2-16,0 0 2 0,0 0 1 15,0 0-5-15,0 0 6 16,0 4-4-16,0 5-2 0,0 8 6 16,0 11 25-16,0 6-5 0,0 8 15 15,0 8-20-15,2 4-14 0,2 4 6 16,2 3-9-16,0 0-2 0,-2 0-124 15,3-6-53-15,3-5-164 16,-6-9-344-16</inkml:trace>
  <inkml:trace contextRef="#ctx0" brushRef="#br0" timeOffset="16575.36">29930 2903 99 0,'0'0'0'0,"0"0"58"16,0 0-53-16,0-3-3 0,0 1 0 15,0 0-4-15,0 2-126 16</inkml:trace>
  <inkml:trace contextRef="#ctx0" brushRef="#br0" timeOffset="16653.68">29930 2903 88 0,'-10'-7'0'0,"10"7"83"0,-3 0-66 15,3-1-14-15,-2 1-2 16,2 0 3-16,-2-1-8 0,2-1-26 16,0 0-26-16,0-1-4 0</inkml:trace>
  <inkml:trace contextRef="#ctx0" brushRef="#br0" timeOffset="17168.5">29878 2842 190 0,'0'0'0'15,"0"0"42"-15,0 0-19 0,0 0 1 16,0 0-6-16,0 0-10 0,0 0-1 15,0 0-4-15,0 0-3 16,0 5 0-16,2-5 0 0,2 0-43 16,-4 0-16-16,7 0-154 0</inkml:trace>
  <inkml:trace contextRef="#ctx0" brushRef="#br0" timeOffset="18482.33">18937 10203 839 0,'0'0'0'0,"0"0"319"16,0 0-178-16,0 0-43 0,0 0-38 16,0 0-13-16,-35 86 19 0,29-39-7 15,-1 6-9-15,9 1-19 0,-2-1-19 16,9-4 4-16,5-7-9 0,5-5-11 16,-3-11 0-16,9-6-43 0,-6-8-30 15,-1-5-37-15,3-7-43 16,-7-4-83-16,-3-12-214 0</inkml:trace>
  <inkml:trace contextRef="#ctx0" brushRef="#br0" timeOffset="18778.61">19193 10150 1451 0,'0'0'0'15,"0"0"244"-15,64-3-179 0,-33 7-19 16,7-2-6-16,3 1-18 0,-4-4-11 15,0 1-7-15,-10 0-8 16,-4-2 6-16,-5 2-4 0,-15 0-30 16,-3 0 14-16,0 0 13 0,-3 1-1 15,-9 14 12-15,-13 9-3 0,-6 10-6 16,-6 9 6-16,-4 0 20 0,1 3-20 16,1-1 8-16,-2-1-1 0,10-6-16 15,2-9 10-15,10-11 0 16,7-7-8-16,12-6-10 0,4-5-36 15,8-2-51-15,7-13-36 0,4-8 14 16,6-4-87-16,-7-2-105 0,1-1-36 16,0 4-179-16</inkml:trace>
  <inkml:trace contextRef="#ctx0" brushRef="#br0" timeOffset="18955.13">19406 10318 689 0,'0'0'271'15,"0"0"-103"-15,-2 61-39 0,2-29-7 16,0 4-46-16,2 4-29 0,0 4 2 15,0 3-19-15,-2 0-17 0,2-5-6 16,2-8 0-16,-1-7-14 16,1-13-57-16,0-7 10 0,-2-7-45 15,0-4-26-15,-2 4 18 0,0-35-71 16,0 11-68-16,0-6 52 0,0 0-14 31,-8-5-59-31</inkml:trace>
  <inkml:trace contextRef="#ctx0" brushRef="#br0" timeOffset="19062.18">19410 10460 355 0,'0'0'0'0,"0"0"428"0,0 0-212 15,0 0-53-15,0 0-4 0,0 0-44 16,64-18-42-16,-39 26-11 0,2-1-35 16,-2 1-28-16,0-2 2 15,-3-1-2-15,-5-4-111 0,-5-1-71 16,-1-1-56-16,-7-8-179 0</inkml:trace>
  <inkml:trace contextRef="#ctx0" brushRef="#br0" timeOffset="19265.25">19828 10014 995 0,'0'0'155'0,"0"0"-1"16,2 83-14-16,-15-44-20 0,-7 7-39 16,-7 1-26-16,-6 1-39 0,0-4-18 15,-2-8 4-15,8-11-4 16,4-8-77-16,4-12-62 0,13-5-51 15,4-14-66-15,2-10-379 0</inkml:trace>
  <inkml:trace contextRef="#ctx0" brushRef="#br0" timeOffset="19423.06">19863 10127 1253 0,'0'0'168'0,"0"0"21"15,58 34-73-15,-42-20-58 0,-9 2-31 16,5 0-13-16,-6-2-21 0,-2-3-28 15,-4-2-39-15,0 2-77 16,-10-3-100-16,-9-1-79 0,-3 0-193 16</inkml:trace>
  <inkml:trace contextRef="#ctx0" brushRef="#br0" timeOffset="19564.66">19729 10332 936 0,'0'0'175'0,"0"0"-23"15,0 0 25-15,0 0-63 16,86 3-38-16,-50-3-14 0,1-1-32 15,-6 1-29-15,-2 0 1 0,-11 3-4 16,-5 2-115-16,-9 1-31 0,-4 3-42 16,-13 0-40-16,-3 2-166 15,-7-2-33-15</inkml:trace>
  <inkml:trace contextRef="#ctx0" brushRef="#br0" timeOffset="19896.11">19739 10502 774 0,'0'0'201'16,"0"0"-78"-16,10 60-30 0,1-32 3 15,3 0-24-15,-4 3-34 16,5-4-15-16,-7-3-10 0,0-5-17 16,-1-6-17-16,-5-9-24 0,-2-4-34 15,0-1-42-15,-2-8-5 0,-3-7-71 16,-1-2 63-16,0-4 89 0,2-3 31 16,0-2 14-16,4 2 0 15,0 5 75-15,6 2 95 0,2 3-44 16,3 3-25-16,1 4 5 0,0 3-36 15,7 5-36-15,0 5 4 0,-1 6-9 16,5 4-24-16,-6 3 3 0,-3 2 10 16,-8 0-16-16,-2 2 7 15,-4-3 1-15,-8-1-15 0,-8-2 8 16,-5-2 8-16,2-2-17 0,1 0 9 16,-1-5 4-16,5-2-11 0,1-4 8 15,5-1 40-15,8-9-42 0,8-7 1 16,5-4-6-16,3-3-87 0,5-1-110 15,-1-2-77-15,-1 3-192 16</inkml:trace>
  <inkml:trace contextRef="#ctx0" brushRef="#br0" timeOffset="20328.91">20163 10143 900 0,'0'0'163'15,"0"0"-50"-15,0 0-15 0,0 0 8 16,72 83-34-16,-53-41 8 0,-3 4-3 16,-3 6-20-16,1 3 21 15,-6 2-15-15,-4 2-26 0,1-3 2 16,-5-4-6-16,-9-5-28 0,-1-7 1 16,-9-8 9-16,1-9-21 0,1-4 4 15,1-8 4-15,-1-3-1 0,5-3-3 16,-1-1 4-16,5-1-2 0,2 1 0 15,4-2 0-15,2 1 6 16,-2 0-2-16,2 0 7 0,0 0-14 16,0 0 6-16,2 0 12 0,-2 0-20 15,2 0 4-15,-2-2 2 0,0-1 0 16,4 0-1-16,-4 0 0 0,0 0 4 16,0 0-4-16,0 0 0 0,0 1 11 15,0-1-8-15,0 0 15 16,0 0-27-16,0 0 11 0,0 0 10 15,0 0-20-15,0 0 6 0,0 0 4 16,0 0 0-16,0 0 0 0,0 0 11 16,0 0-25-16,0 0 10 0,0 0-5 15,-4 0-40-15,4 1-32 16,-2 1-53-16,2 2-72 0,-4-1-83 16,2 4-62-16,0-4-156 0</inkml:trace>
  <inkml:trace contextRef="#ctx0" brushRef="#br0" timeOffset="20444.95">20175 10897 849 0,'0'0'78'0,"0"0"-49"0,0 0-27 15,0 0-4-15,0 0-269 0,0 0-136 16</inkml:trace>
  <inkml:trace contextRef="#ctx0" brushRef="#br0" timeOffset="22700.77">5807 9025 715 0,'0'0'179'0,"0"0"-57"16,0 0-8-16,0 0-16 0,0 0-23 16,0 0-12-16,0 0 5 15,0 0-19-15,0 0 7 0,-52 54 6 16,39-34-19-16,7 2 4 0,-8 0 5 15,6 4-19-15,-5 0-2 0,3 0 8 16,-1 1-20-16,3-1-3 0,6 0 9 16,0-3-21-16,2 0-4 0,0-2 0 15,4 1 11-15,7-3-16 16,-1-1 10-16,2-1-2 0,1-5-9 16,3-1 12-16,1-1-3 0,-5-3-13 15,3-4 20-15,-5-1-13 0,6-2-4 16,-3-3 14-16,1-3-3 0,3-6-13 15,-7-1 18-15,7-2-10 0,-7 0-10 16,2-2 20-16,-3 0-18 16,-1 1-13-16,-6 2 30 0,0 3-16 15,-2 3-4-15,0-1 21 0,0 1-9 16,-6 2-8-16,-4 0 16 0,3 1-6 16,-3 4-9-16,0 0 14 15,-5 1-7-15,5 1-7 0,-7 6 14 16,7 1-6-16,-2 0-7 0,3 2 12 15,-3-2-2-15,6 2-8 0,-7-1 8 16,3 2 10-16,4-2-14 0,-4 1 0 16,3-3 23-16,5 0-23 0,-2-3 0 15,0 1 13-15,4 0-19 16,0-2 12-16,0-1-3 0,0 0-10 16,0-1 14-16,0 0-3 0,0 1-10 15,0-2 12-15,0 0 1 0,0 0-10 16,0 0 6-16,0 0 7 0,0 0-14 15,0 0 8-15,0 0 3 16,0 0-13-16,0 0 12 0,0 0-3 16,0 0-12-16,0 0 3 0,6 0-50 15,-2 0-58-15,5 0-48 0,3 0-108 16,-4-5-330-16</inkml:trace>
  <inkml:trace contextRef="#ctx0" brushRef="#br0" timeOffset="23700.93">5422 12630 1203 0,'0'0'0'15,"0"0"254"-15,0 0-137 16,93 8 0-16,-47-9-35 0,5-7-53 16,1 0-26-16,-7-2 13 0,-3 2-17 15,-5 3-14-15,-2 0-12 0,-8 1-52 16,-8 4-80-16,-11 0-1 0,-8 0-128 16,-4 5-276-16</inkml:trace>
  <inkml:trace contextRef="#ctx0" brushRef="#br0" timeOffset="23856.81">5517 12839 1418 0,'0'0'0'0,"0"0"173"0,64 5-66 16,-18-6-32-16,7-6-55 0,7-3-26 16,7-1-26-16,-3 0-135 0,-11-3-259 15</inkml:trace>
  <inkml:trace contextRef="#ctx0" brushRef="#br0" timeOffset="27393.89">6662 12495 801 0,'0'0'0'0,"0"0"332"15,-14 71-197-15,12-34-1 0,2 2-36 16,0 1-30-16,4-1-22 0,4-5-35 16,0-5 1-16,7-4-3 0,-7-8-17 15,9-6 2-15,-9-4-48 0,6-7-61 16,-5-3-42-16,3-9-63 0,-6-7-217 15</inkml:trace>
  <inkml:trace contextRef="#ctx0" brushRef="#br0" timeOffset="27676.29">6985 12411 1130 0,'0'0'0'0,"0"0"192"0,0 0-70 16,0 85-17-16,0-57-29 0,0 0-21 15,6-1-23-15,4-2-14 0,-1-4 0 16,7-3-2-16,1-2-24 0,-5-4 15 16,9-1-1-16,-5-3-12 15,-3-2 8-15,-1 1 6 0,-6-2-16 16,-2-2 11-16,1-1 4 0,-5 1-14 16,0 4 14-16,-11 1 10 0,-5 5-21 15,1-2 8-15,-3-1 7 0,-1 3-19 16,-4-4 3-16,1 1-13 0,1-5-49 15,2-3-19-15,3-2-24 0,1-8-91 16,-1-9-9-16,7-7-87 16,-3-8-91-16</inkml:trace>
  <inkml:trace contextRef="#ctx0" brushRef="#br0" timeOffset="28077.28">6987 12511 687 0,'0'0'0'16,"0"0"369"-16,60 20-233 0,-31-18-32 15,0-1-16-15,8-1-44 0,2-1-22 16,3-2-10-16,-5-3-19 0,0 1 7 16,-8 2 0-16,-2 1-108 0,-7 0 36 15,-1 2-14-15,-5 0-8 16,-5 0 28-16,-3 0 11 0,0 0 13 16,-4 0 43-16,-2 0 6 0,0 0 38 15,0 0 47-15,-8 1-16 0,2 5-11 16,-3 7 10-16,-1 5 17 0,2 2-13 15,-2 5-16-15,3 1-1 16,5 3-32-16,2-3-3 0,6-5-11 16,11-4-22-16,-3-4 12 0,3-4 3 15,2-5-17-15,1-4 11 0,3 0 5 16,-2-10-16-16,1-1 11 0,-7-4 5 16,-7 1-16-16,-2-1-8 15,-6 2 15-15,0 1-16 0,0 0 17 16,-8-1 0-16,-8 0 0 0,-1-3-9 15,-4-1 9-15,-1-1 0 0,-1 1-26 16,2 4 21-16,5 3-14 0,-1 6 19 16,13 3 0-16,0 1 0 15,4 0-34-15,0 5-17 0,4 0-27 16,0 1-6-16,13-3-21 0,-1 1-94 16,-1-3-101-16,1-1-102 0</inkml:trace>
  <inkml:trace contextRef="#ctx0" brushRef="#br0" timeOffset="28462.41">7777 12525 1024 0,'0'0'0'16,"0"0"267"-16,0 0-165 0,0 0-2 16,0 0-15-16,0 0-39 0,0 0-25 15,0 0-22-15,-15 44 2 16,11-26 44-16,2 1-32 0,0 1 4 15,2-2 5-15,2-1-13 0,8-2 15 16,1-2 1-16,3-2-21 0,5-6 7 16,-3-3 3-16,13-2-20 15,-2-9 11-15,2-6 6 0,-4-6-20 16,-3-1 12-16,-5 0 2 0,-11 1-10 16,-4 2-4-16,-2 0 18 0,-2 2-18 15,-14-1 12-15,3 0 9 0,-5 2-10 16,-3 5 25-16,0 4 16 0,1 5-12 15,5 2 4-15,3 2 3 16,-5 5-30-16,9-3 3 0,4 3 2 16,0 0-25-16,4-1 14 0,0-1-4 15,4 0-72-15,2-1-6 0,8 2-67 16,-3-3-140-16,1-1-112 0,-4-1-420 16</inkml:trace>
  <inkml:trace contextRef="#ctx0" brushRef="#br0" timeOffset="29571.85">7460 6160 654 0,'0'0'0'15,"0"0"348"-15,0 0-256 0,-68 57 3 16,45-42-20-16,-4 0-30 0,-8 1-25 15,0-1 6-15,-4-2 3 0,-7-2-10 16,1-3 9-16,-5-1 5 16,-6-4-6-16,5-3 0 0,-1 0 9 15,-2-10 1-15,5-8 6 0,1-8 6 16,5-9-30-16,-1-5-4 0,7-10 11 16,2-7-10-16,6-9 7 15,6 0 8-15,7-4-20 0,-1-3-1 16,11-1 4-16,4 0-17 0,2 4 2 15,6 4 2-15,13 9 1 0,10 7-3 16,10 7 2-16,11-1-2 0,12 4 5 16,6 3 13-16,13 6-10 15,1 8 9-15,7 9 9 0,-2 12-21 16,-2 3-1-16,-11 13 7 0,0 5-17 16,-3 5 10-16,-9 2 3 0,-4 3-11 15,-15 3 5-15,-8 6 0 0,0 5 2 16,-10 1-2-16,-4 6 0 0,-11 1 2 15,-2 3-1-15,-3 1 7 16,-5 2-13-16,-2 6 6 0,-13 2 7 16,-2-1-13-16,-7 4 6 0,-1-6 10 15,-4-2-9-15,-6-2 6 0,0-6 8 16,0-5-15-16,1-8 4 0,1-9 10 16,6-5-16-16,7-10 2 0,-1-5 12 15,9-8-17-15,-3-2 7 16,7 0 8-16,2-4-18 0,4-3 9 15,2-3 2-15,0-1-8 0,6 0-6 16,-2 1 6-16,2 6-39 0,0-3-10 16,7 4-54-16,-3 3-92 0,5 0 4 15,-1 6-66-15,-4 6-171 16,5 0-117-16</inkml:trace>
  <inkml:trace contextRef="#ctx0" brushRef="#br0" timeOffset="29637.85">7506 6418 908 0,'0'0'0'0,"0"0"605"16,0 0-436-16,0 0-69 0,0 0-64 15,0 0-31-15,0 0-10 0,0 0-231 16,0 0-239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12T05:28:26.26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460 8347 253 0,'0'0'0'0,"0"0"137"15,-2 1-67-15,0 0-4 0,2-1 17 16,0 0-14-16,0 0 2 0,0 0 3 15,8 0 26-15,6 0-19 16,-3 1 42-16,5 3-58 0,3 3 15 16,-5 3 6-16,7 0-37 0,-2-1-5 15,3-2-8-15,1-7-5 16,2 0 10-16,2-5-2 0,2-6-13 0,-2-5 1 16,-3-3-10-16,3-5-2 15,-2 4 0-15,-2 1-14 0,0 3 1 16,-7 8 7-16,3 4-14 0,1 4 7 15,-5 0 5-15,6 1-10 0,3 6 6 16,1-2 7-16,4 3-11 16,-2-1 2-16,0-1 9 0,-4 0-13 15,1-1 6-15,-1-1 4 0,-6 0-11 16,3 2 5-16,-1-2 5 0,-7-1-11 16,3 0 5-16,1-1 0 0,-1-2 0 15,6 2 2-15,-3-2 3 16,5 0-10-16,0 0 7 0,1 0 3 0,1-2-10 15,0 2 4-15,-2 0 2 16,-3 2 0-16,1 1 0 0,2 1 4 16,0-2-10-16,-1-1 5 0,1-1 0 15,-2 0 1-15,1-2 0 0,1-5 5 16,2-2-11-16,0-1 6 16,-2 3 4-16,-1 3-10 0,1 0 0 15,-6 4 8-15,1 0-6 0,-1 2-1 16,-3 5 7-16,1 2-5 0,5-2 2 15,-5-1 0-15,3-3 0 0,1 0 0 16,4 0 0-16,-3-5 1 16,3 2-1-16,-2 0 0 0,2 0 0 15,1 0-2-15,3 4 3 0,-2-2-2 16,4 1 2-16,-2-2 4 0,6 0-10 16,2-1 6-16,0-1 4 0,2-4-10 15,-4-1 5-15,-2 0 4 0,-6 4-8 16,0 0-6-16,-2 1 7 15,6 1-25-15,6-2-13 0,0-4-23 16,15-3-100-16,-1-7-194 0</inkml:trace>
  <inkml:trace contextRef="#ctx0" brushRef="#br0" timeOffset="949.92">10195 7090 1039 0,'0'0'0'0,"0"0"330"16,0 0-213-16,0 0-6 0,0 0-4 15,-50 82-30-15,44-32-23 0,6 7-23 16,0 1-18-16,8 3-8 0,1-7-8 16,7 0-27-16,1-6-78 0,-5-6-136 15,5-7-42-15,-13-10-205 0</inkml:trace>
  <inkml:trace contextRef="#ctx0" brushRef="#br0" timeOffset="1223.96">10168 7774 1303 0,'0'0'0'15,"0"0"254"-15,0 0-134 0,0 0-24 16,95-9-11-16,-47-15-36 16,1-9-16-16,3-3-15 0,-9-5-5 15,-3-4-8-15,-13 0-8 0,-9-4 6 16,-3 1-2-16,-11-3-10 0,-6-3 8 15,-11-4-4-15,-13-10-3 16,-12-4-2-16,-9-5-9 0,-15 3-5 0,-9 18 12 16,-5 26 9-16,-13 29-4 15,-4 26 11-15,-6 29 4 0,0 22 2 16,14 15 11-16,19 10 2 0,22 7 8 16,26 3-5-16,18-4-4 0,27-13-14 15,20-17-1-15,30-22-3 16,18-22-8-16,18-24-25 0,7-16-28 15,-2-19-75-15,-15-10-117 0,-24-2-101 16,-23-2-560-16</inkml:trace>
  <inkml:trace contextRef="#ctx0" brushRef="#br0" timeOffset="9544.02">28902 3845 469 0,'0'0'0'0,"0"0"-68"0,0 0-71 16</inkml:trace>
  <inkml:trace contextRef="#ctx0" brushRef="#br0" timeOffset="11025.41">31757 4792 652 0,'0'0'0'16,"0"0"0"-16,0 0 523 0,0 0-361 15,0 0-26-15,0 0-61 0,0 0-18 16,0 0-33-16,0 0 19 0,23 25-1 16,-17-8-19-16,0 4-2 0,-2-1 0 15,5-1-10-15,-5-2 3 31,6-6 3-31,1-3-7 0,-1-3 6 0,6-5 18 0,1-12-8 0,8-9-6 16,2-8-10-16,6-6-11 0,-2-4 2 16,-2-1-2-16,0-6-80 0,0-4-51 15,-11 2-203-15,-3-1-339 16</inkml:trace>
  <inkml:trace contextRef="#ctx0" brushRef="#br0" timeOffset="20116.7">22616 7440 1131 0,'0'0'0'0,"0"0"195"16,0 0-92-16,0 0 12 0,93-1 15 15,-45 1-48-15,-1 3-44 16,-1 7-15-16,-9 3-12 0,-10 8-16 16,-8 3 7-16,-13 2 6 0,-8 8-16 15,-17 1 8-15,-8 5 6 0,-10 0-12 16,-8-5 8-16,1-2 5 16,5-10-14-16,8-8 14 0,19-9 51 15,3-3-32-15,9-3 10 0,9-3-13 16,13-8-26-16,18-8 6 0,24-7 11 15,8-1-23-15,11 1-7 0,-1 5-26 16,-7 4-51-16,-9 6-101 16,-4 11-43-16,-17 0-162 0</inkml:trace>
  <inkml:trace contextRef="#ctx0" brushRef="#br0" timeOffset="20436.8">23247 7985 1294 0,'0'0'0'0,"0"0"243"16,-83 71-135-16,42-49-20 0,-13 4-26 16,-8 0-19-16,-10 0-14 0,-9 0-27 15,-12-5 7-15,-8-5 9 0,-7-10-15 16,-1-8 7-16,-3-19 8 16,11-22-16-16,10-22 22 0,23-27-2 15,22-33-24-15,21-34 3 0,25-28 5 16,38-15-12-16,24 11-27 0,29 29 11 15,35 29 4-15,27 30 13 0,20 17 9 16,24 20-8-16,-5 28 0 16,-16 37 28-16,-21 59-11 0,-44 50-1 15,-38 48 0-15,-42 29-18 0,-42 17 7 16,-45 11 5-16,-28-3-12 0,-22-13-176 16,-1-24-91-16,5-36-100 0</inkml:trace>
  <inkml:trace contextRef="#ctx0" brushRef="#br0" timeOffset="27816.42">14278 2044 1234 0,'-13'-4'0'0,"13"-1"239"16,23 2-149-16,10-5-5 0,12-1 3 15,3 1-24-15,2 6-45 0,-9 2-11 16,-12 7-6-16,-13 7-4 0,-9 4 4 15,-7 7 1-15,-15 7-4 0,-12 6 2 16,-6 3 4-16,-12-1-7 16,-1-4 4-16,5-8 12 0,14-9 14 15,8-9 4-15,17-7-11 0,11-5-16 16,15-12-2-16,16-9 0 0,18-7-6 16,10-3 3-16,4 2-1 0,-2 6-45 15,-1 8 37-15,-13 10-2 0,-13 8-7 16,-14 11 16-16,-19 8 0 0,-10 7-4 15,-8 6 11-15,-15 7-2 16,-8 3-1-16,-2 0 12 0,-10 0-3 16,1-4-6-16,3-7 4 0,10-11-8 15,11-11-2-15,11-9 0 0,7-3 0 16,17-15-223-16,8-6 21 0,14-2-41 16,0-2-146-16,1 3-95 15</inkml:trace>
  <inkml:trace contextRef="#ctx0" brushRef="#br0" timeOffset="28348.96">15090 2356 601 0,'0'0'0'16,"0"0"394"-16,0 76-220 0,-17-42 10 15,-7 5-56-15,-12 7-16 0,-7 6-29 16,-9 1-29-16,-10-2-9 0,-8-2-13 16,-4-9-10-16,-3-7-7 0,-3-9-8 15,3-14 7-15,1-10-4 0,3-6-6 16,3-17 7-16,4-12-5 0,4-15-5 15,8-18 5-15,11-18-6 16,16-21 0-16,10-18-4 0,15-11 2 16,13-3-60-16,20 7 38 0,18 7 22 15,21 22-10-15,19 12 14 0,19 16-2 16,10 18 0-16,14 19 0 16,-6 29 24-16,-6 22-16 0,-17 40-1 15,-22 32-5-15,-17 19-3 0,-21 17 2 16,-24 4 7-16,-15-5-9 0,-18-5 2 15,-15-13 19-15,-13-9 13 0,-3-15 1 16,-1-15-4-16,3-15-6 0,6-16-1 16,4-11-12-16,6-8-13 15,4-9 4-15,7-3 4 0,5-1-9 16,7 0 6-16,4-1 0 0,0-3-4 16,8-7-6-16,5-2 7 0,3 2 0 15,-3-3 0-15,-1 6 2 0,-4 5-3 16,-1 0 1-16,-7 3 0 15,0 0 0-15,0 0-1 0,0 1-1 16,-5 2 0-16,-1 1 4 0,0 1 1 16,2 0-6-16,-4 0 6 0,6-2-1 15,-3 0-6-15,3 0 8 0,0-2-3 16,2 0-1-16,0-1 0 16,0 0-4-16,0 0-31 0,0 0 6 15,0 1-32-15,0-1-65 0,0 3-49 16,0-1-12-16,0 1-101 0,0 0-97 15</inkml:trace>
  <inkml:trace contextRef="#ctx0" brushRef="#br0" timeOffset="31348.65">14211 4539 443 0,'0'0'0'0,"0"0"481"15,0 0-357-15,0 0-23 0,0 0-8 16,0 0 4-16,0 0-17 0,-8 82-26 15,6-50-1-15,4 4-3 16,-2 3 0-16,6 4-8 0,-1 3-12 16,5 1-16-16,0-1 0 0,-4-6-8 15,7-5-9-15,-5-7 6 16,4-2 4-16,-5-6-12 0,-1-5 10 16,-2-3-5-16,-4-3 0 0,0-2-15 15,-4-1 6-15,-4-4-16 0,-9-2 5 16,1 0-3-16,-7-6-10 0,0-3 24 15,-4-2 2-15,0-1-6 0,3 1 16 16,3 5-1-16,4 0-4 0,9 5 4 16,0 0 31-16,2 0 3 15,6 1 6-15,2 0-14 0,10 6-27 16,0 5 32-16,11 3 5 0,10-1-18 16,-6-1 4-16,6-1-2 0,-2 3-15 15,-6-3 7-15,-4 1-2 0,-3-1-10 16,-5-4 12-16,-1 0-1 15,-6-3-8-15,0-2 12 0,1-1 1 16,-5 1-11-16,0-2 7 0,-2 0-2 16,0 0-1-16,2-12 20 0,0-4-28 15,-2-9-3-15,6-5 0 16,2-6 0-16,1-2 0 0,7-1 0 16,1 0 0-16,1 8 0 0,-3 9-19 15,-5 8 9-15,1 10-16 0,-5 4 8 16,0 0-16-16,0 9-35 0,-4 9-10 15,-2 4-40-15,2 3-115 0,-2-3-53 16,-2-2-221-16</inkml:trace>
  <inkml:trace contextRef="#ctx0" brushRef="#br0" timeOffset="34853.04">13531 7300 497 0,'0'0'0'0,"0"0"467"16,0 0-376-16,0 0-15 0,0 0-8 16,0 0-19-16,-18 64-17 0,18-43-2 15,0 8 2-15,0 4-7 0,0 8 5 16,0 5 8-16,0 12 4 0,0 6-3 16,0 7-7-1,-2 4 3-15,0 0-5 0,2-2-12 0,-7-5 2 16,3-7 2-16,0-6-10 0,2-7 0 15,-2-9 3-15,4-5-9 0,-2-7 6 16,2-6 0-16,-6-3-11 0,4-3 4 16,0-5 1-16,-1-2-10 15,3-2 5-15,-2-3 4 0,0 1-10 16,0-1-3-16,0-2-1 0,0-1-19 16,-6 0 3-16,2 0-9 0,-5-6-16 15,1-2 17-15,0-1 16 0,-3-2-3 16,3-1 12-16,0 0 9 0,1 2-2 15,3 2-5-15,-4 1 6 16,8 0 1-16,-2 1 0 0,-1 1 4 16,3-1-6-16,-2-2 2 0,4 0 24 15,0 1-16-15,0 2 2 0,-2 0 8 16,4 0-8-16,2 2 0 16,-2 3 4-16,-2 0-11 0,5 0 2 15,-3 1 7-15,2 5 5 0,0 1 2 16,2 3 2-16,-2 0-6 0,0 1 2 15,3 3 3-15,-3-2-7 0,4 1 7 16,0 1 3-16,-2 0-12 0,3 0 3 16,-3-3 0-16,0 0-8 15,2-1 4-15,-1-2 3 0,-1-1-14 16,-2-4 0-16,2-1 17 0,-2-1-15 16,2-1 6-16,-1 0 8 0,3-5-9 15,0-3 4-15,5-8 3 0,-3-4-15 16,4-7 2-16,5-2 10 0,0-1-15 15,-1 2 8-15,-1 7 2 16,1 5-12-16,-11 8 8 0,-1 2 3 16,0 4-10-16,-6 2 4 0,2 0 6 15,0 0-10-15,-2 0 3 0,0 2 8 16,0 2-10-16,0-1 5 0,-4-2-2 16,4-1-32-16,-4 0-6 15,2 0-34-15,2 1-82 0,-2 5-23 16,2 3-23-16,0 5-157 0,2 3-121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E29F6-466F-6252-FA82-A1A2E810B3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B193A558-DE3E-A40B-3DA6-B5D909F3BA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35A41EDA-9DDE-4B3E-F477-133B3E1BB5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已知 這個數列 是等差數列，總共 </a:t>
            </a:r>
            <a:r>
              <a:rPr lang="en-US" altLang="zh-TW" baseline="0" dirty="0"/>
              <a:t>500 </a:t>
            </a:r>
            <a:r>
              <a:rPr lang="zh-TW" altLang="en-US" baseline="0" dirty="0"/>
              <a:t>項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其中這些項滿足這個算式，而且 第 </a:t>
            </a:r>
            <a:r>
              <a:rPr lang="en-US" altLang="zh-TW" baseline="0" dirty="0"/>
              <a:t>91 </a:t>
            </a:r>
            <a:r>
              <a:rPr lang="zh-TW" altLang="en-US" baseline="0" dirty="0"/>
              <a:t>項加上第 </a:t>
            </a:r>
            <a:r>
              <a:rPr lang="en-US" altLang="zh-TW" baseline="0" dirty="0"/>
              <a:t>410 </a:t>
            </a:r>
            <a:r>
              <a:rPr lang="zh-TW" altLang="en-US" baseline="0" dirty="0"/>
              <a:t>項大於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也就是正數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此數列之總和為多少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等差數列的總和就是等差級數和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利用公式就可以先將目標寫出 首項 </a:t>
            </a:r>
            <a:r>
              <a:rPr lang="en-US" altLang="zh-TW" baseline="0" dirty="0"/>
              <a:t>a1 + </a:t>
            </a:r>
            <a:r>
              <a:rPr lang="zh-TW" altLang="en-US" baseline="0" dirty="0"/>
              <a:t>末項 </a:t>
            </a:r>
            <a:r>
              <a:rPr lang="en-US" altLang="zh-TW" baseline="0" dirty="0"/>
              <a:t>a500 </a:t>
            </a:r>
            <a:r>
              <a:rPr lang="zh-TW" altLang="en-US" baseline="0" dirty="0"/>
              <a:t>乘以總共 </a:t>
            </a:r>
            <a:r>
              <a:rPr lang="en-US" altLang="zh-TW" baseline="0" dirty="0"/>
              <a:t>500 </a:t>
            </a:r>
            <a:r>
              <a:rPr lang="zh-TW" altLang="en-US" baseline="0" dirty="0"/>
              <a:t>項然後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觀察條件</a:t>
            </a:r>
            <a:r>
              <a:rPr lang="en-US" altLang="zh-TW" baseline="0" dirty="0"/>
              <a:t>]</a:t>
            </a:r>
            <a:br>
              <a:rPr lang="en-US" altLang="zh-TW" baseline="0" dirty="0"/>
            </a:br>
            <a:r>
              <a:rPr lang="zh-TW" altLang="en-US" baseline="0" dirty="0"/>
              <a:t>寫下目標時，老師發現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 </a:t>
            </a:r>
            <a:r>
              <a:rPr lang="en-US" altLang="zh-TW" baseline="0" dirty="0"/>
              <a:t>a1 + a500 </a:t>
            </a:r>
            <a:r>
              <a:rPr lang="zh-TW" altLang="en-US" baseline="0" dirty="0"/>
              <a:t>和 題目中這個 </a:t>
            </a:r>
            <a:r>
              <a:rPr lang="en-US" altLang="zh-TW" baseline="0" dirty="0"/>
              <a:t>a91 + a410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它們底下表示項數的數字和都是 </a:t>
            </a:r>
            <a:r>
              <a:rPr lang="en-US" altLang="zh-TW" baseline="0" dirty="0"/>
              <a:t>50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就聯想到，在推導這個級數和公式時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用到的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等差數列中，前後兩兩配對和相等 這個特性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想求的這個括號與這兩個和是相等的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接著，再觀察題目的另外一個條件，</a:t>
            </a:r>
            <a:br>
              <a:rPr lang="en-US" altLang="zh-TW" baseline="0" dirty="0"/>
            </a:br>
            <a:r>
              <a:rPr lang="zh-TW" altLang="en-US" baseline="0" dirty="0"/>
              <a:t>也就是這個複雜的式子中，是不是也存在這個特性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發現每個括號中，項數的數字和也都是 </a:t>
            </a:r>
            <a:r>
              <a:rPr lang="en-US" altLang="zh-TW" baseline="0" dirty="0"/>
              <a:t>50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代表它們的和也都相等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，就提示了我們一個解題的方向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可以假設這些相等的和都是 </a:t>
            </a:r>
            <a:r>
              <a:rPr lang="en-US" altLang="zh-TW" baseline="0" dirty="0"/>
              <a:t>x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，這個式子就會轉變成一元二次方程式 </a:t>
            </a:r>
            <a:r>
              <a:rPr lang="en-US" altLang="zh-TW" baseline="0" dirty="0"/>
              <a:t>x^2 = 2x + 24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只要解出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後，代入到這個求和的式子中就可以得到答案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解一元二次方程式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解這個一元二次方程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先移項讓等號一邊等於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就是 </a:t>
            </a:r>
            <a:r>
              <a:rPr lang="en-US" altLang="zh-TW" baseline="0" dirty="0"/>
              <a:t>x^2 – 2x – 24 =0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很明顯的可以十字交乘，拆成 </a:t>
            </a:r>
            <a:r>
              <a:rPr lang="en-US" altLang="zh-TW" baseline="0" dirty="0"/>
              <a:t>(x – 6)(x + 4) = 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X = 6 </a:t>
            </a:r>
            <a:r>
              <a:rPr lang="zh-TW" altLang="en-US" baseline="0" dirty="0"/>
              <a:t>或 </a:t>
            </a:r>
            <a:r>
              <a:rPr lang="en-US" altLang="zh-TW" baseline="0" dirty="0"/>
              <a:t>-4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由這個條件知 </a:t>
            </a:r>
            <a:r>
              <a:rPr lang="en-US" altLang="zh-TW" baseline="0" dirty="0"/>
              <a:t>x </a:t>
            </a:r>
            <a:r>
              <a:rPr lang="zh-TW" altLang="en-US" baseline="0" dirty="0"/>
              <a:t>是正數，</a:t>
            </a:r>
            <a:r>
              <a:rPr lang="en-US" altLang="zh-TW" baseline="0" dirty="0"/>
              <a:t>-4 </a:t>
            </a:r>
            <a:r>
              <a:rPr lang="zh-TW" altLang="en-US" baseline="0" dirty="0"/>
              <a:t>不合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接下來代入到求和的式子中，就會得到 </a:t>
            </a:r>
            <a:r>
              <a:rPr lang="en-US" altLang="zh-TW" baseline="0" dirty="0"/>
              <a:t>6 x 500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 = 1500 </a:t>
            </a:r>
            <a:r>
              <a:rPr lang="zh-TW" altLang="en-US" baseline="0" dirty="0"/>
              <a:t>答案選 </a:t>
            </a:r>
            <a:r>
              <a:rPr lang="en-US" altLang="zh-TW" baseline="0" dirty="0"/>
              <a:t>C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來整理一下剛剛解題思考流程及關鍵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在看完題目後，確定目標是要求級數和，就會想到公式</a:t>
            </a:r>
            <a:r>
              <a:rPr lang="en-US" altLang="zh-TW" baseline="0" dirty="0"/>
              <a:t>(1)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接著，觀察目標和題目給的條件，發現代表項數的數字和相等，</a:t>
            </a:r>
            <a:br>
              <a:rPr lang="en-US" altLang="zh-TW" baseline="0" dirty="0"/>
            </a:br>
            <a:r>
              <a:rPr lang="zh-TW" altLang="en-US" baseline="0" dirty="0"/>
              <a:t>聯想到在推導級數和公式時有用到的，等差數列中，前後兩兩配對和相等的特性</a:t>
            </a:r>
            <a:r>
              <a:rPr lang="en-US" altLang="zh-TW" baseline="0" dirty="0"/>
              <a:t>(2)</a:t>
            </a:r>
            <a:r>
              <a:rPr lang="zh-TW" altLang="en-US" baseline="0" dirty="0"/>
              <a:t>。</a:t>
            </a:r>
            <a:br>
              <a:rPr lang="en-US" altLang="zh-TW" baseline="0" dirty="0"/>
            </a:br>
            <a:r>
              <a:rPr lang="zh-TW" altLang="en-US" baseline="0" dirty="0"/>
              <a:t>也就是這些括號中的和都相等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就可以將相等的和假設為 </a:t>
            </a:r>
            <a:r>
              <a:rPr lang="en-US" altLang="zh-TW" baseline="0" dirty="0"/>
              <a:t>x (3)</a:t>
            </a:r>
            <a:r>
              <a:rPr lang="zh-TW" altLang="en-US" baseline="0" dirty="0"/>
              <a:t>，複雜的式子就會變成基本的一元二次方程式，</a:t>
            </a:r>
            <a:br>
              <a:rPr lang="en-US" altLang="zh-TW" baseline="0" dirty="0"/>
            </a:br>
            <a:r>
              <a:rPr lang="zh-TW" altLang="en-US" baseline="0"/>
              <a:t>最後</a:t>
            </a:r>
            <a:r>
              <a:rPr lang="zh-TW" altLang="en-US" baseline="0" dirty="0"/>
              <a:t>，就</a:t>
            </a:r>
            <a:r>
              <a:rPr lang="zh-TW" altLang="en-US" baseline="0"/>
              <a:t>只是解方程式</a:t>
            </a:r>
            <a:r>
              <a:rPr lang="zh-TW" altLang="en-US" baseline="0" dirty="0"/>
              <a:t>而已了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老師只有改數字，請同學再想一次囉</a:t>
            </a:r>
            <a:r>
              <a:rPr lang="en-US" altLang="zh-TW" baseline="0" dirty="0"/>
              <a:t>~</a:t>
            </a:r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3B3B4F-D551-FAFF-479D-EADAD7B2A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1839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4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customXml" Target="../ink/ink5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3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DDAE37-382A-C026-34CA-4866B66E8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>
            <a:extLst>
              <a:ext uri="{FF2B5EF4-FFF2-40B4-BE49-F238E27FC236}">
                <a16:creationId xmlns:a16="http://schemas.microsoft.com/office/drawing/2014/main" id="{3851CD1E-8037-4C3B-D89A-8BB0433A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等差級數和與一元二次方程式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EEB7751-993F-9058-CC83-7E99352B29AD}"/>
              </a:ext>
            </a:extLst>
          </p:cNvPr>
          <p:cNvSpPr txBox="1"/>
          <p:nvPr/>
        </p:nvSpPr>
        <p:spPr>
          <a:xfrm>
            <a:off x="229612" y="846371"/>
            <a:ext cx="11962388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已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500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為等差數列，若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10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391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10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91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(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91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310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 +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4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91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b="1" baseline="-30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410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&gt; 0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則此數列之總和為多少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A) 750   (B) 1000   (C) 1500   (D) 3000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6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內壢高中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)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F7FE2469-3C6D-3EB2-9838-E9FF2260BE25}"/>
              </a:ext>
            </a:extLst>
          </p:cNvPr>
          <p:cNvGrpSpPr/>
          <p:nvPr/>
        </p:nvGrpSpPr>
        <p:grpSpPr>
          <a:xfrm>
            <a:off x="223692" y="5313464"/>
            <a:ext cx="12024990" cy="1477446"/>
            <a:chOff x="223692" y="5313464"/>
            <a:chExt cx="12024990" cy="1477446"/>
          </a:xfrm>
        </p:grpSpPr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15D3285B-914E-EDF2-DB39-B36D1986482F}"/>
                </a:ext>
              </a:extLst>
            </p:cNvPr>
            <p:cNvSpPr txBox="1"/>
            <p:nvPr/>
          </p:nvSpPr>
          <p:spPr>
            <a:xfrm>
              <a:off x="9711959" y="6432854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A)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endPara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2F88E5CA-BEA4-43A0-8025-356970170B41}"/>
                </a:ext>
              </a:extLst>
            </p:cNvPr>
            <p:cNvSpPr txBox="1"/>
            <p:nvPr/>
          </p:nvSpPr>
          <p:spPr>
            <a:xfrm>
              <a:off x="223692" y="5730363"/>
              <a:ext cx="9106576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已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1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2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3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dirty="0">
                  <a:ea typeface="微軟正黑體" panose="020B0604030504040204" pitchFamily="34" charset="-120"/>
                </a:rPr>
                <a:t>…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99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為等差數列，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2</a:t>
              </a:r>
              <a:r>
                <a:rPr lang="en-US" altLang="zh-TW" dirty="0">
                  <a:ea typeface="微軟正黑體" panose="020B0604030504040204" pitchFamily="34" charset="-120"/>
                </a:rPr>
                <a:t> +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98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&lt; 0</a:t>
              </a:r>
              <a:r>
                <a:rPr lang="zh-TW" altLang="en-US" dirty="0">
                  <a:ea typeface="微軟正黑體" panose="020B0604030504040204" pitchFamily="34" charset="-120"/>
                </a:rPr>
                <a:t>，且 </a:t>
              </a:r>
              <a:r>
                <a:rPr lang="en-US" altLang="zh-TW" b="1" dirty="0">
                  <a:ea typeface="微軟正黑體" panose="020B0604030504040204" pitchFamily="34" charset="-120"/>
                </a:rPr>
                <a:t>2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50</a:t>
              </a:r>
              <a:r>
                <a:rPr lang="en-US" altLang="zh-TW" b="1" dirty="0">
                  <a:ea typeface="微軟正黑體" panose="020B0604030504040204" pitchFamily="34" charset="-120"/>
                </a:rPr>
                <a:t>(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3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+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97</a:t>
              </a:r>
              <a:r>
                <a:rPr lang="en-US" altLang="zh-TW" b="1" dirty="0">
                  <a:ea typeface="微軟正黑體" panose="020B0604030504040204" pitchFamily="34" charset="-120"/>
                </a:rPr>
                <a:t>) = (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40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+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baseline="-30000" dirty="0">
                  <a:ea typeface="微軟正黑體" panose="020B0604030504040204" pitchFamily="34" charset="-120"/>
                </a:rPr>
                <a:t>60</a:t>
              </a:r>
              <a:r>
                <a:rPr lang="en-US" altLang="zh-TW" b="1" dirty="0">
                  <a:ea typeface="微軟正黑體" panose="020B0604030504040204" pitchFamily="34" charset="-120"/>
                </a:rPr>
                <a:t>) + 20</a:t>
              </a:r>
              <a:r>
                <a:rPr lang="zh-TW" altLang="en-US" dirty="0">
                  <a:ea typeface="微軟正黑體" panose="020B0604030504040204" pitchFamily="34" charset="-120"/>
                </a:rPr>
                <a:t>，則此數列之總和為多少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en-US" altLang="zh-TW" b="1" dirty="0">
                  <a:ea typeface="微軟正黑體" panose="020B0604030504040204" pitchFamily="34" charset="-120"/>
                </a:rPr>
                <a:t>(A) –198   (B) 198   (C) –200   (D) 200   </a:t>
              </a:r>
              <a:endParaRPr lang="en-US" altLang="zh-TW" b="1" baseline="50000" dirty="0">
                <a:latin typeface="+mj-lt"/>
                <a:ea typeface="微軟正黑體" panose="020B0604030504040204" pitchFamily="34" charset="-120"/>
              </a:endParaRPr>
            </a:p>
          </p:txBody>
        </p:sp>
        <p:cxnSp>
          <p:nvCxnSpPr>
            <p:cNvPr id="38" name="直線接點 37">
              <a:extLst>
                <a:ext uri="{FF2B5EF4-FFF2-40B4-BE49-F238E27FC236}">
                  <a16:creationId xmlns:a16="http://schemas.microsoft.com/office/drawing/2014/main" id="{AE414443-3C49-3988-9C2E-57504222C4F3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5704310"/>
              <a:ext cx="8800423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字方塊 39">
              <a:extLst>
                <a:ext uri="{FF2B5EF4-FFF2-40B4-BE49-F238E27FC236}">
                  <a16:creationId xmlns:a16="http://schemas.microsoft.com/office/drawing/2014/main" id="{F7EB9583-4E62-A6B4-08CF-A94C2FDC03B8}"/>
                </a:ext>
              </a:extLst>
            </p:cNvPr>
            <p:cNvSpPr txBox="1"/>
            <p:nvPr/>
          </p:nvSpPr>
          <p:spPr>
            <a:xfrm>
              <a:off x="649361" y="5313464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98EE984-B88B-357D-7C70-57BF6D7A35DB}"/>
                </a:ext>
              </a:extLst>
            </p:cNvPr>
            <p:cNvSpPr/>
            <p:nvPr/>
          </p:nvSpPr>
          <p:spPr>
            <a:xfrm>
              <a:off x="337228" y="5350755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22BA8F4F-D437-5387-6DE4-C26776B76F4D}"/>
              </a:ext>
            </a:extLst>
          </p:cNvPr>
          <p:cNvGrpSpPr/>
          <p:nvPr/>
        </p:nvGrpSpPr>
        <p:grpSpPr>
          <a:xfrm>
            <a:off x="318177" y="2463166"/>
            <a:ext cx="3061754" cy="725216"/>
            <a:chOff x="337228" y="2516748"/>
            <a:chExt cx="3061754" cy="725216"/>
          </a:xfrm>
        </p:grpSpPr>
        <p:sp>
          <p:nvSpPr>
            <p:cNvPr id="4" name="矩形: 圓角 3">
              <a:extLst>
                <a:ext uri="{FF2B5EF4-FFF2-40B4-BE49-F238E27FC236}">
                  <a16:creationId xmlns:a16="http://schemas.microsoft.com/office/drawing/2014/main" id="{DD8635DC-9A47-EBE7-D80E-9B8538467496}"/>
                </a:ext>
              </a:extLst>
            </p:cNvPr>
            <p:cNvSpPr/>
            <p:nvPr/>
          </p:nvSpPr>
          <p:spPr>
            <a:xfrm>
              <a:off x="337228" y="2516748"/>
              <a:ext cx="3061754" cy="725216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44000" rIns="36000" bIns="180000" rtlCol="0" anchor="ctr" anchorCtr="0"/>
            <a:lstStyle/>
            <a:p>
              <a:pPr>
                <a:lnSpc>
                  <a:spcPct val="130000"/>
                </a:lnSpc>
              </a:pPr>
              <a:r>
                <a:rPr lang="zh-TW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等差級數和 </a:t>
              </a:r>
              <a:endParaRPr lang="en-US" altLang="zh-TW" b="1" dirty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" name="物件 4">
              <a:extLst>
                <a:ext uri="{FF2B5EF4-FFF2-40B4-BE49-F238E27FC236}">
                  <a16:creationId xmlns:a16="http://schemas.microsoft.com/office/drawing/2014/main" id="{13901870-F644-A034-A35F-4D9987320B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695310"/>
                </p:ext>
              </p:extLst>
            </p:nvPr>
          </p:nvGraphicFramePr>
          <p:xfrm>
            <a:off x="1637145" y="2599956"/>
            <a:ext cx="1651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50960" imgH="558720" progId="Equation.DSMT4">
                    <p:embed/>
                  </p:oleObj>
                </mc:Choice>
                <mc:Fallback>
                  <p:oleObj name="Equation" r:id="rId3" imgW="1650960" imgH="558720" progId="Equation.DSMT4">
                    <p:embed/>
                    <p:pic>
                      <p:nvPicPr>
                        <p:cNvPr id="5" name="物件 4">
                          <a:extLst>
                            <a:ext uri="{FF2B5EF4-FFF2-40B4-BE49-F238E27FC236}">
                              <a16:creationId xmlns:a16="http://schemas.microsoft.com/office/drawing/2014/main" id="{13901870-F644-A034-A35F-4D9987320B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7145" y="2599956"/>
                          <a:ext cx="16510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群組 27">
            <a:extLst>
              <a:ext uri="{FF2B5EF4-FFF2-40B4-BE49-F238E27FC236}">
                <a16:creationId xmlns:a16="http://schemas.microsoft.com/office/drawing/2014/main" id="{1B86A489-CF76-D36E-BCA9-1BA7F452BB66}"/>
              </a:ext>
            </a:extLst>
          </p:cNvPr>
          <p:cNvGrpSpPr/>
          <p:nvPr/>
        </p:nvGrpSpPr>
        <p:grpSpPr>
          <a:xfrm>
            <a:off x="8433324" y="2456911"/>
            <a:ext cx="3613877" cy="1326290"/>
            <a:chOff x="7351003" y="2414083"/>
            <a:chExt cx="3613877" cy="1326290"/>
          </a:xfrm>
        </p:grpSpPr>
        <p:sp>
          <p:nvSpPr>
            <p:cNvPr id="9" name="矩形: 圓角 8">
              <a:extLst>
                <a:ext uri="{FF2B5EF4-FFF2-40B4-BE49-F238E27FC236}">
                  <a16:creationId xmlns:a16="http://schemas.microsoft.com/office/drawing/2014/main" id="{ED8CF01A-BFCB-3E7F-40E7-FCDD6457703F}"/>
                </a:ext>
              </a:extLst>
            </p:cNvPr>
            <p:cNvSpPr/>
            <p:nvPr/>
          </p:nvSpPr>
          <p:spPr>
            <a:xfrm>
              <a:off x="7351003" y="2414083"/>
              <a:ext cx="3613877" cy="1326290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44000" rIns="36000" bIns="180000" rtlCol="0" anchor="ctr" anchorCtr="0"/>
            <a:lstStyle/>
            <a:p>
              <a:pPr>
                <a:lnSpc>
                  <a:spcPct val="130000"/>
                </a:lnSpc>
              </a:pP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TW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TW" b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TW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TW" b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TW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TW" b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TW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…</a:t>
              </a: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TW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TW" b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498</a:t>
              </a: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TW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TW" b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499</a:t>
              </a:r>
              <a:r>
                <a:rPr lang="zh-TW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TW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TW" b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500</a:t>
              </a:r>
            </a:p>
          </p:txBody>
        </p:sp>
        <p:sp>
          <p:nvSpPr>
            <p:cNvPr id="25" name="手繪多邊形: 圖案 24">
              <a:extLst>
                <a:ext uri="{FF2B5EF4-FFF2-40B4-BE49-F238E27FC236}">
                  <a16:creationId xmlns:a16="http://schemas.microsoft.com/office/drawing/2014/main" id="{1ADB43DF-DA46-1865-E353-0DA19F51E65A}"/>
                </a:ext>
              </a:extLst>
            </p:cNvPr>
            <p:cNvSpPr/>
            <p:nvPr/>
          </p:nvSpPr>
          <p:spPr>
            <a:xfrm>
              <a:off x="7620000" y="2663825"/>
              <a:ext cx="2863850" cy="314325"/>
            </a:xfrm>
            <a:custGeom>
              <a:avLst/>
              <a:gdLst>
                <a:gd name="connsiteX0" fmla="*/ 0 w 2863850"/>
                <a:gd name="connsiteY0" fmla="*/ 314325 h 314325"/>
                <a:gd name="connsiteX1" fmla="*/ 3175 w 2863850"/>
                <a:gd name="connsiteY1" fmla="*/ 0 h 314325"/>
                <a:gd name="connsiteX2" fmla="*/ 2863850 w 2863850"/>
                <a:gd name="connsiteY2" fmla="*/ 0 h 314325"/>
                <a:gd name="connsiteX3" fmla="*/ 2860675 w 2863850"/>
                <a:gd name="connsiteY3" fmla="*/ 311150 h 314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63850" h="314325">
                  <a:moveTo>
                    <a:pt x="0" y="314325"/>
                  </a:moveTo>
                  <a:cubicBezTo>
                    <a:pt x="1058" y="209550"/>
                    <a:pt x="2117" y="104775"/>
                    <a:pt x="3175" y="0"/>
                  </a:cubicBezTo>
                  <a:lnTo>
                    <a:pt x="2863850" y="0"/>
                  </a:lnTo>
                  <a:cubicBezTo>
                    <a:pt x="2862792" y="103717"/>
                    <a:pt x="2861733" y="207433"/>
                    <a:pt x="2860675" y="311150"/>
                  </a:cubicBezTo>
                </a:path>
              </a:pathLst>
            </a:custGeom>
            <a:noFill/>
            <a:ln w="2540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手繪多邊形: 圖案 25">
              <a:extLst>
                <a:ext uri="{FF2B5EF4-FFF2-40B4-BE49-F238E27FC236}">
                  <a16:creationId xmlns:a16="http://schemas.microsoft.com/office/drawing/2014/main" id="{71719CDF-950D-4E1B-1601-44C2FE7AAE27}"/>
                </a:ext>
              </a:extLst>
            </p:cNvPr>
            <p:cNvSpPr/>
            <p:nvPr/>
          </p:nvSpPr>
          <p:spPr>
            <a:xfrm>
              <a:off x="8464550" y="2831605"/>
              <a:ext cx="885825" cy="149720"/>
            </a:xfrm>
            <a:custGeom>
              <a:avLst/>
              <a:gdLst>
                <a:gd name="connsiteX0" fmla="*/ 0 w 885825"/>
                <a:gd name="connsiteY0" fmla="*/ 209550 h 209550"/>
                <a:gd name="connsiteX1" fmla="*/ 0 w 885825"/>
                <a:gd name="connsiteY1" fmla="*/ 0 h 209550"/>
                <a:gd name="connsiteX2" fmla="*/ 885825 w 885825"/>
                <a:gd name="connsiteY2" fmla="*/ 3175 h 209550"/>
                <a:gd name="connsiteX3" fmla="*/ 885825 w 885825"/>
                <a:gd name="connsiteY3" fmla="*/ 206375 h 20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5825" h="209550">
                  <a:moveTo>
                    <a:pt x="0" y="209550"/>
                  </a:moveTo>
                  <a:lnTo>
                    <a:pt x="0" y="0"/>
                  </a:lnTo>
                  <a:lnTo>
                    <a:pt x="885825" y="3175"/>
                  </a:lnTo>
                  <a:lnTo>
                    <a:pt x="885825" y="206375"/>
                  </a:lnTo>
                </a:path>
              </a:pathLst>
            </a:custGeom>
            <a:noFill/>
            <a:ln w="2540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手繪多邊形: 圖案 26">
              <a:extLst>
                <a:ext uri="{FF2B5EF4-FFF2-40B4-BE49-F238E27FC236}">
                  <a16:creationId xmlns:a16="http://schemas.microsoft.com/office/drawing/2014/main" id="{6FB5D9F2-24F4-B58C-F313-5F1086E0EAAA}"/>
                </a:ext>
              </a:extLst>
            </p:cNvPr>
            <p:cNvSpPr/>
            <p:nvPr/>
          </p:nvSpPr>
          <p:spPr>
            <a:xfrm>
              <a:off x="8026400" y="3298825"/>
              <a:ext cx="2012950" cy="228600"/>
            </a:xfrm>
            <a:custGeom>
              <a:avLst/>
              <a:gdLst>
                <a:gd name="connsiteX0" fmla="*/ 0 w 2012950"/>
                <a:gd name="connsiteY0" fmla="*/ 0 h 228600"/>
                <a:gd name="connsiteX1" fmla="*/ 3175 w 2012950"/>
                <a:gd name="connsiteY1" fmla="*/ 228600 h 228600"/>
                <a:gd name="connsiteX2" fmla="*/ 2012950 w 2012950"/>
                <a:gd name="connsiteY2" fmla="*/ 225425 h 228600"/>
                <a:gd name="connsiteX3" fmla="*/ 2012950 w 2012950"/>
                <a:gd name="connsiteY3" fmla="*/ 6350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2950" h="228600">
                  <a:moveTo>
                    <a:pt x="0" y="0"/>
                  </a:moveTo>
                  <a:cubicBezTo>
                    <a:pt x="1058" y="76200"/>
                    <a:pt x="2117" y="152400"/>
                    <a:pt x="3175" y="228600"/>
                  </a:cubicBezTo>
                  <a:lnTo>
                    <a:pt x="2012950" y="225425"/>
                  </a:lnTo>
                  <a:lnTo>
                    <a:pt x="2012950" y="6350"/>
                  </a:lnTo>
                </a:path>
              </a:pathLst>
            </a:custGeom>
            <a:noFill/>
            <a:ln w="2540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筆跡 7">
                <a:extLst>
                  <a:ext uri="{FF2B5EF4-FFF2-40B4-BE49-F238E27FC236}">
                    <a16:creationId xmlns:a16="http://schemas.microsoft.com/office/drawing/2014/main" id="{CCA89A08-88E1-25D6-E75C-2357DE08B835}"/>
                  </a:ext>
                </a:extLst>
              </p14:cNvPr>
              <p14:cNvContentPartPr/>
              <p14:nvPr/>
            </p14:nvContentPartPr>
            <p14:xfrm>
              <a:off x="1593360" y="1281600"/>
              <a:ext cx="9490680" cy="2837520"/>
            </p14:xfrm>
          </p:contentPart>
        </mc:Choice>
        <mc:Fallback>
          <p:pic>
            <p:nvPicPr>
              <p:cNvPr id="8" name="筆跡 7">
                <a:extLst>
                  <a:ext uri="{FF2B5EF4-FFF2-40B4-BE49-F238E27FC236}">
                    <a16:creationId xmlns:a16="http://schemas.microsoft.com/office/drawing/2014/main" id="{CCA89A08-88E1-25D6-E75C-2357DE08B8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84000" y="1272240"/>
                <a:ext cx="9509400" cy="28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筆跡 9">
                <a:extLst>
                  <a:ext uri="{FF2B5EF4-FFF2-40B4-BE49-F238E27FC236}">
                    <a16:creationId xmlns:a16="http://schemas.microsoft.com/office/drawing/2014/main" id="{2E8E3CBF-502F-CD9B-2B94-3575ED4F27A4}"/>
                  </a:ext>
                </a:extLst>
              </p14:cNvPr>
              <p14:cNvContentPartPr/>
              <p14:nvPr/>
            </p14:nvContentPartPr>
            <p14:xfrm>
              <a:off x="2057040" y="1333440"/>
              <a:ext cx="9310320" cy="2485440"/>
            </p14:xfrm>
          </p:contentPart>
        </mc:Choice>
        <mc:Fallback>
          <p:pic>
            <p:nvPicPr>
              <p:cNvPr id="10" name="筆跡 9">
                <a:extLst>
                  <a:ext uri="{FF2B5EF4-FFF2-40B4-BE49-F238E27FC236}">
                    <a16:creationId xmlns:a16="http://schemas.microsoft.com/office/drawing/2014/main" id="{2E8E3CBF-502F-CD9B-2B94-3575ED4F27A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47680" y="1324080"/>
                <a:ext cx="9329040" cy="250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3" name="筆跡 12">
                <a:extLst>
                  <a:ext uri="{FF2B5EF4-FFF2-40B4-BE49-F238E27FC236}">
                    <a16:creationId xmlns:a16="http://schemas.microsoft.com/office/drawing/2014/main" id="{D67D89BB-EB1F-0AE3-CA4C-847BA9100D21}"/>
                  </a:ext>
                </a:extLst>
              </p14:cNvPr>
              <p14:cNvContentPartPr/>
              <p14:nvPr/>
            </p14:nvContentPartPr>
            <p14:xfrm>
              <a:off x="2221920" y="822240"/>
              <a:ext cx="8531640" cy="2591640"/>
            </p14:xfrm>
          </p:contentPart>
        </mc:Choice>
        <mc:Fallback>
          <p:pic>
            <p:nvPicPr>
              <p:cNvPr id="13" name="筆跡 12">
                <a:extLst>
                  <a:ext uri="{FF2B5EF4-FFF2-40B4-BE49-F238E27FC236}">
                    <a16:creationId xmlns:a16="http://schemas.microsoft.com/office/drawing/2014/main" id="{D67D89BB-EB1F-0AE3-CA4C-847BA9100D2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12560" y="812880"/>
                <a:ext cx="8550360" cy="261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" name="筆跡 13">
                <a:extLst>
                  <a:ext uri="{FF2B5EF4-FFF2-40B4-BE49-F238E27FC236}">
                    <a16:creationId xmlns:a16="http://schemas.microsoft.com/office/drawing/2014/main" id="{125E625E-CA98-BC10-DC0B-81E805DB7E4F}"/>
                  </a:ext>
                </a:extLst>
              </p14:cNvPr>
              <p14:cNvContentPartPr/>
              <p14:nvPr/>
            </p14:nvContentPartPr>
            <p14:xfrm>
              <a:off x="1951920" y="1023120"/>
              <a:ext cx="8823240" cy="3601080"/>
            </p14:xfrm>
          </p:contentPart>
        </mc:Choice>
        <mc:Fallback>
          <p:pic>
            <p:nvPicPr>
              <p:cNvPr id="14" name="筆跡 13">
                <a:extLst>
                  <a:ext uri="{FF2B5EF4-FFF2-40B4-BE49-F238E27FC236}">
                    <a16:creationId xmlns:a16="http://schemas.microsoft.com/office/drawing/2014/main" id="{125E625E-CA98-BC10-DC0B-81E805DB7E4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42560" y="1013760"/>
                <a:ext cx="8841960" cy="36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" name="筆跡 14">
                <a:extLst>
                  <a:ext uri="{FF2B5EF4-FFF2-40B4-BE49-F238E27FC236}">
                    <a16:creationId xmlns:a16="http://schemas.microsoft.com/office/drawing/2014/main" id="{03B40A8B-B571-D91E-B2B9-BF02B32179DC}"/>
                  </a:ext>
                </a:extLst>
              </p14:cNvPr>
              <p14:cNvContentPartPr/>
              <p14:nvPr/>
            </p14:nvContentPartPr>
            <p14:xfrm>
              <a:off x="884160" y="524880"/>
              <a:ext cx="10675440" cy="2500200"/>
            </p14:xfrm>
          </p:contentPart>
        </mc:Choice>
        <mc:Fallback>
          <p:pic>
            <p:nvPicPr>
              <p:cNvPr id="15" name="筆跡 14">
                <a:extLst>
                  <a:ext uri="{FF2B5EF4-FFF2-40B4-BE49-F238E27FC236}">
                    <a16:creationId xmlns:a16="http://schemas.microsoft.com/office/drawing/2014/main" id="{03B40A8B-B571-D91E-B2B9-BF02B32179D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74800" y="515520"/>
                <a:ext cx="10694160" cy="251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3498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63</TotalTime>
  <Words>683</Words>
  <Application>Microsoft Office PowerPoint</Application>
  <PresentationFormat>寬螢幕</PresentationFormat>
  <Paragraphs>46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等差級數和與一元二次方程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8</cp:revision>
  <dcterms:created xsi:type="dcterms:W3CDTF">2015-07-26T15:18:38Z</dcterms:created>
  <dcterms:modified xsi:type="dcterms:W3CDTF">2024-04-12T05:35:14Z</dcterms:modified>
</cp:coreProperties>
</file>